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2896E7" w14:textId="77777777" w:rsidR="00592C9A" w:rsidRPr="00592C9A" w:rsidRDefault="00592C9A" w:rsidP="00592C9A">
      <w:pPr>
        <w:pStyle w:val="NoSpacing"/>
        <w:rPr>
          <w:b/>
          <w:sz w:val="28"/>
          <w:szCs w:val="28"/>
        </w:rPr>
      </w:pPr>
      <w:r w:rsidRPr="00592C9A">
        <w:rPr>
          <w:b/>
          <w:sz w:val="28"/>
          <w:szCs w:val="28"/>
        </w:rPr>
        <w:t>Name:</w:t>
      </w:r>
      <w:r w:rsidRPr="00592C9A">
        <w:rPr>
          <w:b/>
          <w:sz w:val="28"/>
          <w:szCs w:val="28"/>
        </w:rPr>
        <w:tab/>
      </w:r>
      <w:r w:rsidRPr="00592C9A">
        <w:rPr>
          <w:b/>
          <w:sz w:val="28"/>
          <w:szCs w:val="28"/>
        </w:rPr>
        <w:tab/>
      </w:r>
      <w:r w:rsidRPr="00592C9A">
        <w:rPr>
          <w:b/>
          <w:sz w:val="28"/>
          <w:szCs w:val="28"/>
        </w:rPr>
        <w:tab/>
        <w:t xml:space="preserve">Session: </w:t>
      </w:r>
    </w:p>
    <w:p w14:paraId="4F31E02D" w14:textId="77777777" w:rsidR="00592C9A" w:rsidRPr="00592C9A" w:rsidRDefault="00592C9A" w:rsidP="00592C9A">
      <w:pPr>
        <w:pStyle w:val="NoSpacing"/>
        <w:rPr>
          <w:b/>
          <w:sz w:val="28"/>
          <w:szCs w:val="28"/>
        </w:rPr>
      </w:pPr>
      <w:r w:rsidRPr="00592C9A">
        <w:rPr>
          <w:b/>
          <w:sz w:val="28"/>
          <w:szCs w:val="28"/>
        </w:rPr>
        <w:t>Programming I</w:t>
      </w:r>
    </w:p>
    <w:p w14:paraId="47720A65" w14:textId="0894AE7F" w:rsidR="00592C9A" w:rsidRPr="00592C9A" w:rsidRDefault="00592C9A" w:rsidP="00592C9A">
      <w:pPr>
        <w:pStyle w:val="NoSpacing"/>
        <w:rPr>
          <w:b/>
          <w:sz w:val="28"/>
          <w:szCs w:val="28"/>
        </w:rPr>
      </w:pPr>
      <w:r w:rsidRPr="00592C9A">
        <w:rPr>
          <w:b/>
          <w:sz w:val="28"/>
          <w:szCs w:val="28"/>
        </w:rPr>
        <w:t>Lab Exercise 1</w:t>
      </w:r>
      <w:r w:rsidR="00E8639B">
        <w:rPr>
          <w:b/>
          <w:sz w:val="28"/>
          <w:szCs w:val="28"/>
        </w:rPr>
        <w:t>.</w:t>
      </w:r>
      <w:r w:rsidR="00F90767">
        <w:rPr>
          <w:b/>
          <w:sz w:val="28"/>
          <w:szCs w:val="28"/>
        </w:rPr>
        <w:t>7</w:t>
      </w:r>
      <w:r w:rsidR="00460796">
        <w:rPr>
          <w:b/>
          <w:sz w:val="28"/>
          <w:szCs w:val="28"/>
        </w:rPr>
        <w:t>.20</w:t>
      </w:r>
      <w:r w:rsidR="00F55E82">
        <w:rPr>
          <w:b/>
          <w:sz w:val="28"/>
          <w:szCs w:val="28"/>
        </w:rPr>
        <w:t>2</w:t>
      </w:r>
      <w:r w:rsidR="00F90767">
        <w:rPr>
          <w:b/>
          <w:sz w:val="28"/>
          <w:szCs w:val="28"/>
        </w:rPr>
        <w:t>5</w:t>
      </w:r>
    </w:p>
    <w:p w14:paraId="7D059BAE" w14:textId="77777777" w:rsidR="00775141" w:rsidRPr="00592C9A" w:rsidRDefault="00592C9A" w:rsidP="00592C9A">
      <w:pPr>
        <w:pStyle w:val="NoSpacing"/>
        <w:rPr>
          <w:b/>
          <w:sz w:val="28"/>
          <w:szCs w:val="28"/>
        </w:rPr>
      </w:pPr>
      <w:r w:rsidRPr="00592C9A">
        <w:rPr>
          <w:b/>
          <w:sz w:val="28"/>
          <w:szCs w:val="28"/>
        </w:rPr>
        <w:t>List Comprehension</w:t>
      </w:r>
    </w:p>
    <w:p w14:paraId="5B325DFE" w14:textId="77777777" w:rsidR="00592C9A" w:rsidRDefault="00592C9A" w:rsidP="00592C9A">
      <w:pPr>
        <w:pStyle w:val="NoSpacing"/>
      </w:pPr>
    </w:p>
    <w:p w14:paraId="364CB5D0"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Python supports a concept called "list comprehensions". It can be used to construct lists in a very natural, easy way, like a mathematician is used to do.</w:t>
      </w:r>
    </w:p>
    <w:p w14:paraId="37E7AC8D"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e following are common ways to describe lists (or sets, or tuples, or vectors) in mathematics.</w:t>
      </w:r>
    </w:p>
    <w:tbl>
      <w:tblPr>
        <w:tblW w:w="0" w:type="auto"/>
        <w:tblCellSpacing w:w="0" w:type="dxa"/>
        <w:tblCellMar>
          <w:top w:w="180" w:type="dxa"/>
          <w:left w:w="180" w:type="dxa"/>
          <w:bottom w:w="180" w:type="dxa"/>
          <w:right w:w="180" w:type="dxa"/>
        </w:tblCellMar>
        <w:tblLook w:val="04A0" w:firstRow="1" w:lastRow="0" w:firstColumn="1" w:lastColumn="0" w:noHBand="0" w:noVBand="1"/>
      </w:tblPr>
      <w:tblGrid>
        <w:gridCol w:w="750"/>
        <w:gridCol w:w="3601"/>
      </w:tblGrid>
      <w:tr w:rsidR="0033291A" w:rsidRPr="0033291A" w14:paraId="69C17DA8" w14:textId="77777777" w:rsidTr="0033291A">
        <w:trPr>
          <w:tblCellSpacing w:w="0" w:type="dxa"/>
        </w:trPr>
        <w:tc>
          <w:tcPr>
            <w:tcW w:w="750" w:type="dxa"/>
            <w:vAlign w:val="center"/>
            <w:hideMark/>
          </w:tcPr>
          <w:p w14:paraId="4DD37BB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453DAA77"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² : x in {0 ... 9}}</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1, 2, 4, 8, ..., 2¹²)</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 x in S and x even}</w:t>
            </w:r>
          </w:p>
        </w:tc>
      </w:tr>
    </w:tbl>
    <w:p w14:paraId="3EFE7B7C"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In Python, you can write these expression</w:t>
      </w:r>
      <w:r>
        <w:rPr>
          <w:rFonts w:ascii="Times New Roman" w:eastAsia="Times New Roman" w:hAnsi="Times New Roman" w:cs="Times New Roman"/>
          <w:color w:val="000000"/>
          <w:sz w:val="27"/>
          <w:szCs w:val="27"/>
        </w:rPr>
        <w:t>s</w:t>
      </w:r>
      <w:r w:rsidRPr="0033291A">
        <w:rPr>
          <w:rFonts w:ascii="Times New Roman" w:eastAsia="Times New Roman" w:hAnsi="Times New Roman" w:cs="Times New Roman"/>
          <w:color w:val="000000"/>
          <w:sz w:val="27"/>
          <w:szCs w:val="27"/>
        </w:rPr>
        <w:t xml:space="preserve"> almost exactly like a mathematician would do, without having to remember any special cryptic syntax.</w:t>
      </w:r>
    </w:p>
    <w:p w14:paraId="43D41BA3"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is is how you do the above in Python:</w:t>
      </w:r>
    </w:p>
    <w:tbl>
      <w:tblPr>
        <w:tblW w:w="4951" w:type="dxa"/>
        <w:tblCellSpacing w:w="0" w:type="dxa"/>
        <w:tblCellMar>
          <w:top w:w="180" w:type="dxa"/>
          <w:left w:w="180" w:type="dxa"/>
          <w:bottom w:w="180" w:type="dxa"/>
          <w:right w:w="180" w:type="dxa"/>
        </w:tblCellMar>
        <w:tblLook w:val="04A0" w:firstRow="1" w:lastRow="0" w:firstColumn="1" w:lastColumn="0" w:noHBand="0" w:noVBand="1"/>
      </w:tblPr>
      <w:tblGrid>
        <w:gridCol w:w="733"/>
        <w:gridCol w:w="4218"/>
      </w:tblGrid>
      <w:tr w:rsidR="0033291A" w:rsidRPr="0033291A" w14:paraId="43D2C2F3" w14:textId="77777777" w:rsidTr="0033291A">
        <w:trPr>
          <w:trHeight w:val="399"/>
          <w:tblCellSpacing w:w="0" w:type="dxa"/>
        </w:trPr>
        <w:tc>
          <w:tcPr>
            <w:tcW w:w="733" w:type="dxa"/>
            <w:vAlign w:val="center"/>
            <w:hideMark/>
          </w:tcPr>
          <w:p w14:paraId="3B352304"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008D3263"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2 for x in range(10)]</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2**i for i in range(13)]</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for x in S if x % 2 == 0]</w:t>
            </w:r>
          </w:p>
        </w:tc>
      </w:tr>
      <w:tr w:rsidR="0033291A" w:rsidRPr="0033291A" w14:paraId="240AAAFF" w14:textId="77777777" w:rsidTr="0033291A">
        <w:trPr>
          <w:trHeight w:val="105"/>
          <w:tblCellSpacing w:w="0" w:type="dxa"/>
        </w:trPr>
        <w:tc>
          <w:tcPr>
            <w:tcW w:w="733" w:type="dxa"/>
            <w:vAlign w:val="center"/>
            <w:hideMark/>
          </w:tcPr>
          <w:p w14:paraId="078DCCF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65FC886D" w14:textId="77777777" w:rsidR="0033291A" w:rsidRPr="0033291A" w:rsidRDefault="0033291A" w:rsidP="0033291A">
            <w:pPr>
              <w:spacing w:after="0" w:line="240" w:lineRule="auto"/>
              <w:rPr>
                <w:rFonts w:ascii="Courier New" w:eastAsia="Times New Roman" w:hAnsi="Courier New" w:cs="Courier New"/>
                <w:color w:val="000000"/>
                <w:sz w:val="20"/>
              </w:rPr>
            </w:pPr>
          </w:p>
        </w:tc>
      </w:tr>
    </w:tbl>
    <w:p w14:paraId="484EB39B" w14:textId="77777777" w:rsidR="00592C9A" w:rsidRDefault="00592C9A" w:rsidP="00592C9A">
      <w:pPr>
        <w:pStyle w:val="NoSpacing"/>
      </w:pPr>
    </w:p>
    <w:p w14:paraId="0E4D1947" w14:textId="77777777" w:rsidR="0033291A" w:rsidRPr="00E85D5B" w:rsidRDefault="0033291A" w:rsidP="0033291A">
      <w:pPr>
        <w:pStyle w:val="NoSpacing"/>
        <w:rPr>
          <w:b/>
          <w:sz w:val="24"/>
          <w:szCs w:val="24"/>
        </w:rPr>
      </w:pPr>
      <w:r w:rsidRPr="00E85D5B">
        <w:rPr>
          <w:b/>
          <w:sz w:val="24"/>
          <w:szCs w:val="24"/>
        </w:rPr>
        <w:t>## List Comprehension Demo</w:t>
      </w:r>
    </w:p>
    <w:p w14:paraId="3ECF75B6" w14:textId="77777777" w:rsidR="0033291A" w:rsidRPr="00E85D5B" w:rsidRDefault="0033291A" w:rsidP="0033291A">
      <w:pPr>
        <w:pStyle w:val="NoSpacing"/>
        <w:rPr>
          <w:b/>
          <w:sz w:val="24"/>
          <w:szCs w:val="24"/>
        </w:rPr>
      </w:pPr>
      <w:r w:rsidRPr="00E85D5B">
        <w:rPr>
          <w:b/>
          <w:sz w:val="24"/>
          <w:szCs w:val="24"/>
        </w:rPr>
        <w:t>## Author: nmessa</w:t>
      </w:r>
    </w:p>
    <w:p w14:paraId="37E39472" w14:textId="77777777" w:rsidR="0033291A" w:rsidRPr="00E85D5B" w:rsidRDefault="0033291A" w:rsidP="0033291A">
      <w:pPr>
        <w:pStyle w:val="NoSpacing"/>
        <w:rPr>
          <w:b/>
          <w:sz w:val="24"/>
          <w:szCs w:val="24"/>
        </w:rPr>
      </w:pPr>
      <w:r w:rsidRPr="00E85D5B">
        <w:rPr>
          <w:b/>
          <w:sz w:val="24"/>
          <w:szCs w:val="24"/>
        </w:rPr>
        <w:t xml:space="preserve">## </w:t>
      </w:r>
      <w:r w:rsidR="00460796">
        <w:rPr>
          <w:b/>
          <w:sz w:val="24"/>
          <w:szCs w:val="24"/>
        </w:rPr>
        <w:t>Date: 1/4/2017</w:t>
      </w:r>
    </w:p>
    <w:p w14:paraId="30C29E46" w14:textId="77777777" w:rsidR="0033291A" w:rsidRDefault="0033291A" w:rsidP="0033291A">
      <w:pPr>
        <w:pStyle w:val="NoSpacing"/>
      </w:pPr>
    </w:p>
    <w:p w14:paraId="353EBA7F" w14:textId="77777777" w:rsidR="0033291A" w:rsidRDefault="0033291A" w:rsidP="0033291A">
      <w:pPr>
        <w:pStyle w:val="NoSpacing"/>
      </w:pPr>
      <w:r>
        <w:t># Create a list of words</w:t>
      </w:r>
    </w:p>
    <w:p w14:paraId="42857686" w14:textId="77777777" w:rsidR="0033291A" w:rsidRDefault="0033291A" w:rsidP="0033291A">
      <w:pPr>
        <w:pStyle w:val="NoSpacing"/>
      </w:pPr>
      <w:r>
        <w:t>words = 'The quick brown fox jumps over the lazy dog'.split()</w:t>
      </w:r>
    </w:p>
    <w:p w14:paraId="1520CB19" w14:textId="6E7F30B6" w:rsidR="0033291A" w:rsidRDefault="0033291A" w:rsidP="0033291A">
      <w:pPr>
        <w:pStyle w:val="NoSpacing"/>
      </w:pPr>
      <w:r>
        <w:t>print</w:t>
      </w:r>
      <w:r w:rsidR="00A0560B">
        <w:t>(</w:t>
      </w:r>
      <w:r>
        <w:t xml:space="preserve"> words</w:t>
      </w:r>
      <w:r w:rsidR="00A0560B">
        <w:t>)</w:t>
      </w:r>
    </w:p>
    <w:p w14:paraId="261C3E73" w14:textId="678B863A" w:rsidR="0033291A" w:rsidRDefault="0033291A" w:rsidP="0033291A">
      <w:pPr>
        <w:pStyle w:val="NoSpacing"/>
      </w:pPr>
      <w:r>
        <w:t>print</w:t>
      </w:r>
      <w:r w:rsidR="00A0560B">
        <w:t>()</w:t>
      </w:r>
    </w:p>
    <w:p w14:paraId="24947661" w14:textId="6F579907" w:rsidR="0033291A" w:rsidRDefault="0033291A" w:rsidP="0033291A">
      <w:pPr>
        <w:pStyle w:val="NoSpacing"/>
      </w:pPr>
      <w:r>
        <w:t>print</w:t>
      </w:r>
      <w:r w:rsidR="00A0560B">
        <w:t>()</w:t>
      </w:r>
    </w:p>
    <w:p w14:paraId="6E8E2E58" w14:textId="77777777" w:rsidR="0033291A" w:rsidRDefault="0033291A" w:rsidP="0033291A">
      <w:pPr>
        <w:pStyle w:val="NoSpacing"/>
      </w:pPr>
    </w:p>
    <w:p w14:paraId="5F94CE44" w14:textId="77777777" w:rsidR="0033291A" w:rsidRDefault="0033291A" w:rsidP="0033291A">
      <w:pPr>
        <w:pStyle w:val="NoSpacing"/>
      </w:pPr>
      <w:r>
        <w:t># Create a list of the words in upper case, lower case and their length</w:t>
      </w:r>
    </w:p>
    <w:p w14:paraId="6ABA00E9" w14:textId="77777777" w:rsidR="0033291A" w:rsidRDefault="0033291A" w:rsidP="0033291A">
      <w:pPr>
        <w:pStyle w:val="NoSpacing"/>
      </w:pPr>
      <w:r>
        <w:t># using list comprehension</w:t>
      </w:r>
    </w:p>
    <w:p w14:paraId="7CC1CE4C" w14:textId="77777777" w:rsidR="0033291A" w:rsidRDefault="0033291A" w:rsidP="0033291A">
      <w:pPr>
        <w:pStyle w:val="NoSpacing"/>
      </w:pPr>
      <w:r>
        <w:t>stuff = [[w.upper(), w.lower(), len(w)] for w in words]</w:t>
      </w:r>
    </w:p>
    <w:p w14:paraId="321429C7" w14:textId="77777777" w:rsidR="0033291A" w:rsidRDefault="0033291A" w:rsidP="0033291A">
      <w:pPr>
        <w:pStyle w:val="NoSpacing"/>
      </w:pPr>
      <w:r>
        <w:t>for i in stuff:</w:t>
      </w:r>
    </w:p>
    <w:p w14:paraId="4A938DFC" w14:textId="0A756AF7" w:rsidR="0033291A" w:rsidRDefault="0033291A" w:rsidP="0033291A">
      <w:pPr>
        <w:pStyle w:val="NoSpacing"/>
      </w:pPr>
      <w:r>
        <w:t xml:space="preserve">    print </w:t>
      </w:r>
      <w:r w:rsidR="002345B4">
        <w:t>(</w:t>
      </w:r>
      <w:r>
        <w:t>i</w:t>
      </w:r>
      <w:r w:rsidR="002345B4">
        <w:t>)</w:t>
      </w:r>
    </w:p>
    <w:p w14:paraId="19BADC75" w14:textId="77777777" w:rsidR="00E85D5B" w:rsidRDefault="00E85D5B" w:rsidP="0033291A">
      <w:pPr>
        <w:pStyle w:val="NoSpacing"/>
      </w:pPr>
    </w:p>
    <w:p w14:paraId="30A83B2A" w14:textId="77777777" w:rsidR="00E85D5B" w:rsidRDefault="00E85D5B" w:rsidP="0033291A">
      <w:pPr>
        <w:pStyle w:val="NoSpacing"/>
      </w:pPr>
    </w:p>
    <w:p w14:paraId="40F278C0" w14:textId="77777777" w:rsidR="00E85D5B" w:rsidRDefault="00E85D5B" w:rsidP="0033291A">
      <w:pPr>
        <w:pStyle w:val="NoSpacing"/>
      </w:pPr>
      <w:r>
        <w:lastRenderedPageBreak/>
        <w:t xml:space="preserve">Write the following programs </w:t>
      </w:r>
      <w:r w:rsidRPr="00E85D5B">
        <w:rPr>
          <w:b/>
        </w:rPr>
        <w:t>using List Comprehension</w:t>
      </w:r>
      <w:r>
        <w:t>.  Print out the source code, attach to this assignment and turn in.</w:t>
      </w:r>
    </w:p>
    <w:p w14:paraId="310F23F6" w14:textId="77777777" w:rsidR="00E85D5B" w:rsidRDefault="00E85D5B" w:rsidP="0033291A">
      <w:pPr>
        <w:pStyle w:val="NoSpacing"/>
      </w:pPr>
    </w:p>
    <w:p w14:paraId="2CE34F6A" w14:textId="77777777" w:rsidR="00E85D5B" w:rsidRDefault="00E85D5B" w:rsidP="00E85D5B">
      <w:pPr>
        <w:pStyle w:val="NoSpacing"/>
        <w:numPr>
          <w:ilvl w:val="0"/>
          <w:numId w:val="1"/>
        </w:numPr>
      </w:pPr>
      <w:r>
        <w:t>Write a program that prints out a table with x = 1 to a 10 and x</w:t>
      </w:r>
      <w:r w:rsidRPr="00770A68">
        <w:rPr>
          <w:vertAlign w:val="superscript"/>
        </w:rPr>
        <w:t>2</w:t>
      </w:r>
      <w:r>
        <w:t>, x</w:t>
      </w:r>
      <w:r w:rsidRPr="00770A68">
        <w:rPr>
          <w:vertAlign w:val="superscript"/>
        </w:rPr>
        <w:t>3</w:t>
      </w:r>
      <w:r>
        <w:t>, x</w:t>
      </w:r>
      <w:r w:rsidRPr="00770A68">
        <w:rPr>
          <w:vertAlign w:val="superscript"/>
        </w:rPr>
        <w:t>4</w:t>
      </w:r>
      <w:r>
        <w:t>, and sqrt(x).</w:t>
      </w:r>
    </w:p>
    <w:p w14:paraId="276A4E15" w14:textId="77777777" w:rsidR="00E85D5B" w:rsidRDefault="00E85D5B" w:rsidP="00E85D5B">
      <w:pPr>
        <w:pStyle w:val="NoSpacing"/>
      </w:pPr>
    </w:p>
    <w:p w14:paraId="3442346D" w14:textId="77777777" w:rsidR="00E85D5B" w:rsidRDefault="00E85D5B" w:rsidP="00E85D5B">
      <w:pPr>
        <w:pStyle w:val="NoSpacing"/>
        <w:numPr>
          <w:ilvl w:val="0"/>
          <w:numId w:val="1"/>
        </w:numPr>
      </w:pPr>
      <w:r>
        <w:t>Write a program that pr</w:t>
      </w:r>
      <w:r w:rsidR="00285E8D">
        <w:t>ints out a table with degree = 0</w:t>
      </w:r>
      <w:r>
        <w:t xml:space="preserve"> to 90 degrees and the sine, cosine, and tangent of that angle.</w:t>
      </w:r>
    </w:p>
    <w:p w14:paraId="6AE2074C" w14:textId="77777777" w:rsidR="00E85D5B" w:rsidRDefault="00E85D5B" w:rsidP="00E85D5B">
      <w:pPr>
        <w:pStyle w:val="NoSpacing"/>
        <w:ind w:left="360"/>
      </w:pPr>
    </w:p>
    <w:p w14:paraId="7C3ED64F" w14:textId="3B83196A" w:rsidR="00E85D5B" w:rsidRDefault="00770A68" w:rsidP="00E85D5B">
      <w:pPr>
        <w:pStyle w:val="NoSpacing"/>
        <w:numPr>
          <w:ilvl w:val="0"/>
          <w:numId w:val="1"/>
        </w:numPr>
      </w:pPr>
      <w:r>
        <w:t>Write a program that will take a list of words and print them out from shortest word to longest word.</w:t>
      </w:r>
    </w:p>
    <w:p w14:paraId="6462C328" w14:textId="77777777" w:rsidR="00443E8B" w:rsidRDefault="00443E8B" w:rsidP="00443E8B">
      <w:pPr>
        <w:pStyle w:val="ListParagraph"/>
      </w:pPr>
    </w:p>
    <w:p w14:paraId="2F72DBB0" w14:textId="27B96869" w:rsidR="00443E8B" w:rsidRPr="00443E8B" w:rsidRDefault="00443E8B" w:rsidP="00443E8B">
      <w:pPr>
        <w:pStyle w:val="NoSpacing"/>
        <w:rPr>
          <w:b/>
          <w:bCs/>
          <w:sz w:val="28"/>
          <w:szCs w:val="28"/>
        </w:rPr>
      </w:pPr>
      <w:r w:rsidRPr="00443E8B">
        <w:rPr>
          <w:b/>
          <w:bCs/>
          <w:sz w:val="28"/>
          <w:szCs w:val="28"/>
        </w:rPr>
        <w:t>Solving Systems of Equations</w:t>
      </w:r>
    </w:p>
    <w:p w14:paraId="0EE75020" w14:textId="77777777" w:rsidR="00443E8B" w:rsidRDefault="00443E8B" w:rsidP="00443E8B">
      <w:pPr>
        <w:pStyle w:val="NoSpacing"/>
      </w:pPr>
    </w:p>
    <w:p w14:paraId="4D133389" w14:textId="77777777" w:rsidR="00443E8B" w:rsidRDefault="00443E8B" w:rsidP="00443E8B">
      <w:pPr>
        <w:pStyle w:val="NoSpacing"/>
      </w:pPr>
      <w:r>
        <w:t>In your Algebra class, one of the common tasks you have is the solving of systems of equations.  As you know, to solve a system with two unknowns, you will require two independent equations.  For example, a simple system:</w:t>
      </w:r>
    </w:p>
    <w:p w14:paraId="74ACF019" w14:textId="77777777" w:rsidR="00443E8B" w:rsidRDefault="00443E8B" w:rsidP="00443E8B">
      <w:pPr>
        <w:pStyle w:val="NoSpacing"/>
      </w:pPr>
    </w:p>
    <w:p w14:paraId="2983ED6A" w14:textId="77777777" w:rsidR="00443E8B" w:rsidRDefault="00443E8B" w:rsidP="00443E8B">
      <w:pPr>
        <w:pStyle w:val="NoSpacing"/>
        <w:ind w:left="720"/>
      </w:pPr>
      <w:r w:rsidRPr="00484346">
        <w:rPr>
          <w:position w:val="-28"/>
        </w:rPr>
        <w:object w:dxaOrig="1340" w:dyaOrig="680" w14:anchorId="5BDB2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35pt;height:46.65pt" o:ole="">
            <v:imagedata r:id="rId5" o:title=""/>
          </v:shape>
          <o:OLEObject Type="Embed" ProgID="Equation.DSMT4" ShapeID="_x0000_i1025" DrawAspect="Content" ObjectID="_1796277736" r:id="rId6"/>
        </w:object>
      </w:r>
    </w:p>
    <w:p w14:paraId="4537B893" w14:textId="77777777" w:rsidR="00443E8B" w:rsidRDefault="00443E8B" w:rsidP="00443E8B">
      <w:pPr>
        <w:pStyle w:val="NoSpacing"/>
      </w:pPr>
      <w:r>
        <w:t>Can be solved using basic Algebra.  This is fine but in the real world, systems of equations can involve numbers that are not as convenient.  In you education, you will take a course called Linear Algebra.  Linear Algebra can be a pretty tough course but you will learn new tools that will make it easier.  Solving a system of equations such as the one above involves using matrices.  In your high school Algebra course you will learn the basics of matrices but probably not to the depth required to solve systems that are very involved.  The above system and be represented with the following matrix equation:</w:t>
      </w:r>
    </w:p>
    <w:p w14:paraId="05B0BAAB" w14:textId="77777777" w:rsidR="00443E8B" w:rsidRDefault="00443E8B" w:rsidP="00443E8B">
      <w:pPr>
        <w:pStyle w:val="NoSpacing"/>
      </w:pPr>
    </w:p>
    <w:p w14:paraId="67F5EEBC" w14:textId="77777777" w:rsidR="00443E8B" w:rsidRDefault="00443E8B" w:rsidP="00443E8B">
      <w:pPr>
        <w:pStyle w:val="NoSpacing"/>
        <w:ind w:left="720"/>
      </w:pPr>
      <w:r w:rsidRPr="003562B0">
        <w:rPr>
          <w:position w:val="-30"/>
        </w:rPr>
        <w:object w:dxaOrig="2320" w:dyaOrig="720" w14:anchorId="0219F6C8">
          <v:shape id="_x0000_i1026" type="#_x0000_t75" style="width:153.45pt;height:47.3pt" o:ole="">
            <v:imagedata r:id="rId7" o:title=""/>
          </v:shape>
          <o:OLEObject Type="Embed" ProgID="Equation.DSMT4" ShapeID="_x0000_i1026" DrawAspect="Content" ObjectID="_1796277737" r:id="rId8"/>
        </w:object>
      </w:r>
    </w:p>
    <w:p w14:paraId="60D4A079" w14:textId="77777777" w:rsidR="00443E8B" w:rsidRDefault="00443E8B" w:rsidP="00443E8B">
      <w:pPr>
        <w:pStyle w:val="NoSpacing"/>
        <w:ind w:left="720"/>
      </w:pPr>
    </w:p>
    <w:p w14:paraId="581D3DAA" w14:textId="77777777" w:rsidR="00443E8B" w:rsidRDefault="00443E8B" w:rsidP="00443E8B">
      <w:pPr>
        <w:pStyle w:val="NoSpacing"/>
      </w:pPr>
      <w:r>
        <w:t>To solve for x and y, the equation can be rearranged as such:</w:t>
      </w:r>
    </w:p>
    <w:p w14:paraId="74D37853" w14:textId="77777777" w:rsidR="00443E8B" w:rsidRDefault="00443E8B" w:rsidP="00443E8B">
      <w:pPr>
        <w:pStyle w:val="NoSpacing"/>
      </w:pPr>
    </w:p>
    <w:p w14:paraId="6FBBF29F" w14:textId="77777777" w:rsidR="00443E8B" w:rsidRDefault="00443E8B" w:rsidP="00443E8B">
      <w:pPr>
        <w:pStyle w:val="NoSpacing"/>
        <w:ind w:left="720"/>
      </w:pPr>
      <w:r w:rsidRPr="00D00CAE">
        <w:rPr>
          <w:position w:val="-30"/>
        </w:rPr>
        <w:object w:dxaOrig="2460" w:dyaOrig="780" w14:anchorId="391D1226">
          <v:shape id="_x0000_i1027" type="#_x0000_t75" style="width:153.45pt;height:48.7pt" o:ole="">
            <v:imagedata r:id="rId9" o:title=""/>
          </v:shape>
          <o:OLEObject Type="Embed" ProgID="Equation.DSMT4" ShapeID="_x0000_i1027" DrawAspect="Content" ObjectID="_1796277738" r:id="rId10"/>
        </w:object>
      </w:r>
    </w:p>
    <w:p w14:paraId="1857C250" w14:textId="77777777" w:rsidR="00443E8B" w:rsidRDefault="00443E8B" w:rsidP="00443E8B">
      <w:pPr>
        <w:pStyle w:val="NoSpacing"/>
        <w:ind w:left="720"/>
      </w:pPr>
    </w:p>
    <w:p w14:paraId="0899D934" w14:textId="77777777" w:rsidR="00443E8B" w:rsidRDefault="00443E8B" w:rsidP="00443E8B">
      <w:pPr>
        <w:pStyle w:val="NoSpacing"/>
      </w:pPr>
    </w:p>
    <w:p w14:paraId="3BE4906E" w14:textId="77777777" w:rsidR="00443E8B" w:rsidRDefault="00443E8B" w:rsidP="00443E8B">
      <w:pPr>
        <w:pStyle w:val="NoSpacing"/>
      </w:pPr>
    </w:p>
    <w:p w14:paraId="02BDEC17" w14:textId="77777777" w:rsidR="00443E8B" w:rsidRDefault="00443E8B" w:rsidP="00443E8B">
      <w:pPr>
        <w:pStyle w:val="NoSpacing"/>
      </w:pPr>
    </w:p>
    <w:p w14:paraId="483B960B" w14:textId="77777777" w:rsidR="00443E8B" w:rsidRDefault="00443E8B" w:rsidP="00443E8B">
      <w:pPr>
        <w:pStyle w:val="NoSpacing"/>
      </w:pPr>
    </w:p>
    <w:p w14:paraId="364D3B58" w14:textId="77777777" w:rsidR="00443E8B" w:rsidRDefault="00443E8B" w:rsidP="00443E8B">
      <w:pPr>
        <w:pStyle w:val="NoSpacing"/>
      </w:pPr>
    </w:p>
    <w:p w14:paraId="7C0FBB8B" w14:textId="77777777" w:rsidR="00443E8B" w:rsidRDefault="00443E8B" w:rsidP="00443E8B">
      <w:pPr>
        <w:pStyle w:val="NoSpacing"/>
      </w:pPr>
    </w:p>
    <w:p w14:paraId="79C636F9" w14:textId="4BEA7177" w:rsidR="00443E8B" w:rsidRDefault="00443E8B" w:rsidP="00443E8B">
      <w:pPr>
        <w:pStyle w:val="NoSpacing"/>
      </w:pPr>
      <w:r>
        <w:lastRenderedPageBreak/>
        <w:t>The part of this equation that makes it difficult is finding the inverse of the 2x2 matrix.  Actually a 2x2 matrix is not too difficult but 3x3 matrix inversion is difficult and 4x4 is really computationally intense.  To expand this to a 3 unknown system would look like this:</w:t>
      </w:r>
    </w:p>
    <w:p w14:paraId="4437EC56" w14:textId="77777777" w:rsidR="00443E8B" w:rsidRDefault="00443E8B" w:rsidP="00443E8B">
      <w:pPr>
        <w:pStyle w:val="NoSpacing"/>
      </w:pPr>
    </w:p>
    <w:p w14:paraId="097C61F7" w14:textId="03899BDA" w:rsidR="00443E8B" w:rsidRDefault="00443E8B" w:rsidP="00443E8B">
      <w:pPr>
        <w:pStyle w:val="NoSpacing"/>
      </w:pPr>
      <w:r w:rsidRPr="00D00CAE">
        <w:rPr>
          <w:position w:val="-46"/>
        </w:rPr>
        <w:object w:dxaOrig="1939" w:dyaOrig="1040" w14:anchorId="2B4E1E31">
          <v:shape id="_x0000_i1028" type="#_x0000_t75" style="width:210.95pt;height:85.85pt" o:ole="">
            <v:imagedata r:id="rId11" o:title=""/>
          </v:shape>
          <o:OLEObject Type="Embed" ProgID="Equation.DSMT4" ShapeID="_x0000_i1028" DrawAspect="Content" ObjectID="_1796277739" r:id="rId12"/>
        </w:object>
      </w:r>
    </w:p>
    <w:p w14:paraId="03C6F7CF" w14:textId="77777777" w:rsidR="00443E8B" w:rsidRDefault="00443E8B" w:rsidP="00443E8B">
      <w:pPr>
        <w:pStyle w:val="NoSpacing"/>
      </w:pPr>
    </w:p>
    <w:p w14:paraId="031D60B9" w14:textId="77777777" w:rsidR="00443E8B" w:rsidRDefault="00443E8B" w:rsidP="00443E8B">
      <w:pPr>
        <w:pStyle w:val="NoSpacing"/>
      </w:pPr>
      <w:r>
        <w:t>The matrix equation would look like:</w:t>
      </w:r>
    </w:p>
    <w:p w14:paraId="1914463E" w14:textId="77777777" w:rsidR="00443E8B" w:rsidRDefault="00443E8B" w:rsidP="00443E8B">
      <w:pPr>
        <w:pStyle w:val="NoSpacing"/>
      </w:pPr>
    </w:p>
    <w:p w14:paraId="39D7725F" w14:textId="77777777" w:rsidR="00443E8B" w:rsidRDefault="00443E8B" w:rsidP="00443E8B">
      <w:pPr>
        <w:pStyle w:val="NoSpacing"/>
        <w:ind w:left="720"/>
      </w:pPr>
      <w:r w:rsidRPr="00D00CAE">
        <w:rPr>
          <w:position w:val="-50"/>
        </w:rPr>
        <w:object w:dxaOrig="2680" w:dyaOrig="1120" w14:anchorId="6EE8F4DF">
          <v:shape id="_x0000_i1029" type="#_x0000_t75" style="width:215.3pt;height:89.6pt" o:ole="">
            <v:imagedata r:id="rId13" o:title=""/>
          </v:shape>
          <o:OLEObject Type="Embed" ProgID="Equation.DSMT4" ShapeID="_x0000_i1029" DrawAspect="Content" ObjectID="_1796277740" r:id="rId14"/>
        </w:object>
      </w:r>
    </w:p>
    <w:p w14:paraId="194B79AF" w14:textId="77777777" w:rsidR="00443E8B" w:rsidRDefault="00443E8B" w:rsidP="00443E8B">
      <w:pPr>
        <w:pStyle w:val="NoSpacing"/>
        <w:ind w:left="720"/>
      </w:pPr>
    </w:p>
    <w:p w14:paraId="7F87F9E0" w14:textId="77777777" w:rsidR="00443E8B" w:rsidRDefault="00443E8B" w:rsidP="00443E8B">
      <w:pPr>
        <w:pStyle w:val="NoSpacing"/>
      </w:pPr>
      <w:r>
        <w:t>With the solution equation as:</w:t>
      </w:r>
    </w:p>
    <w:p w14:paraId="1E89F545" w14:textId="77777777" w:rsidR="00443E8B" w:rsidRDefault="00443E8B" w:rsidP="00443E8B">
      <w:pPr>
        <w:pStyle w:val="NoSpacing"/>
      </w:pPr>
    </w:p>
    <w:p w14:paraId="2D932B50" w14:textId="77777777" w:rsidR="00443E8B" w:rsidRDefault="00443E8B" w:rsidP="00443E8B">
      <w:pPr>
        <w:pStyle w:val="NoSpacing"/>
        <w:ind w:left="720"/>
      </w:pPr>
      <w:r w:rsidRPr="00D00CAE">
        <w:rPr>
          <w:position w:val="-50"/>
        </w:rPr>
        <w:object w:dxaOrig="2840" w:dyaOrig="1160" w14:anchorId="7A06FC41">
          <v:shape id="_x0000_i1030" type="#_x0000_t75" style="width:228.15pt;height:92.95pt" o:ole="">
            <v:imagedata r:id="rId15" o:title=""/>
          </v:shape>
          <o:OLEObject Type="Embed" ProgID="Equation.DSMT4" ShapeID="_x0000_i1030" DrawAspect="Content" ObjectID="_1796277741" r:id="rId16"/>
        </w:object>
      </w:r>
    </w:p>
    <w:p w14:paraId="01F16E56" w14:textId="77777777" w:rsidR="00443E8B" w:rsidRDefault="00443E8B" w:rsidP="00443E8B">
      <w:pPr>
        <w:pStyle w:val="NoSpacing"/>
      </w:pPr>
    </w:p>
    <w:p w14:paraId="26229DA7" w14:textId="77777777" w:rsidR="00443E8B" w:rsidRDefault="00443E8B" w:rsidP="00443E8B">
      <w:pPr>
        <w:pStyle w:val="NoSpacing"/>
      </w:pPr>
      <w:r>
        <w:t>Solving this equation using high school Algebra would be quite challenging.  So we are going to use a Python library to do the hard work for use.  We will be using a module called PyLab.  PyLab is actually three libraries in one:</w:t>
      </w:r>
    </w:p>
    <w:p w14:paraId="1906E34B" w14:textId="0E9687D3" w:rsidR="00443E8B" w:rsidRDefault="00443E8B" w:rsidP="00443E8B">
      <w:pPr>
        <w:pStyle w:val="NoSpacing"/>
        <w:numPr>
          <w:ilvl w:val="0"/>
          <w:numId w:val="2"/>
        </w:numPr>
      </w:pPr>
      <w:r>
        <w:t>Matplotlib – a library that contains tools for plotting data</w:t>
      </w:r>
    </w:p>
    <w:p w14:paraId="384A73A3" w14:textId="77777777" w:rsidR="00443E8B" w:rsidRDefault="00443E8B" w:rsidP="00443E8B">
      <w:pPr>
        <w:pStyle w:val="NoSpacing"/>
        <w:numPr>
          <w:ilvl w:val="0"/>
          <w:numId w:val="2"/>
        </w:numPr>
      </w:pPr>
      <w:r>
        <w:t>Numpy – a library for numerical computation</w:t>
      </w:r>
    </w:p>
    <w:p w14:paraId="1B430152" w14:textId="77777777" w:rsidR="00443E8B" w:rsidRDefault="00443E8B" w:rsidP="00443E8B">
      <w:pPr>
        <w:pStyle w:val="NoSpacing"/>
        <w:numPr>
          <w:ilvl w:val="0"/>
          <w:numId w:val="2"/>
        </w:numPr>
      </w:pPr>
      <w:r>
        <w:t>SciPy – a library with many scientific tools</w:t>
      </w:r>
    </w:p>
    <w:p w14:paraId="749656BE" w14:textId="77777777" w:rsidR="00443E8B" w:rsidRDefault="00443E8B" w:rsidP="00443E8B">
      <w:pPr>
        <w:pStyle w:val="NoSpacing"/>
      </w:pPr>
    </w:p>
    <w:p w14:paraId="468A9A74" w14:textId="2689915D" w:rsidR="00443E8B" w:rsidRDefault="00443E8B" w:rsidP="00443E8B">
      <w:pPr>
        <w:pStyle w:val="NoSpacing"/>
      </w:pPr>
      <w:r>
        <w:t>You can download and install all of these libraries but the easiest method is to download and install the Enthought Python distribution.  To test that you have</w:t>
      </w:r>
      <w:r w:rsidR="00AB18D4">
        <w:t xml:space="preserve"> </w:t>
      </w:r>
      <w:r>
        <w:t>PyLab installed, type import pylab and you should get the shell prompt (&gt;&gt;&gt;) back without any error messages.</w:t>
      </w:r>
    </w:p>
    <w:p w14:paraId="4E542F7A" w14:textId="77777777" w:rsidR="00443E8B" w:rsidRDefault="00443E8B" w:rsidP="00443E8B">
      <w:pPr>
        <w:pStyle w:val="NoSpacing"/>
      </w:pPr>
    </w:p>
    <w:p w14:paraId="0EAE4546" w14:textId="77777777" w:rsidR="00443E8B" w:rsidRDefault="00443E8B" w:rsidP="00443E8B">
      <w:pPr>
        <w:pStyle w:val="NoSpacing"/>
      </w:pPr>
      <w:r>
        <w:t>To solve this problem, we will be using a numpy two dimensional array which is actually a list of lists.</w:t>
      </w:r>
    </w:p>
    <w:p w14:paraId="4EA43BC3" w14:textId="77777777" w:rsidR="00443E8B" w:rsidRDefault="00443E8B" w:rsidP="00443E8B">
      <w:pPr>
        <w:pStyle w:val="NoSpacing"/>
      </w:pPr>
    </w:p>
    <w:p w14:paraId="38F8B4B2" w14:textId="77777777" w:rsidR="00443E8B" w:rsidRDefault="00443E8B" w:rsidP="00443E8B">
      <w:pPr>
        <w:pStyle w:val="NoSpacing"/>
      </w:pPr>
    </w:p>
    <w:p w14:paraId="793BB789" w14:textId="77777777" w:rsidR="00443E8B" w:rsidRDefault="00443E8B" w:rsidP="00443E8B">
      <w:pPr>
        <w:pStyle w:val="NoSpacing"/>
      </w:pPr>
    </w:p>
    <w:p w14:paraId="3C3D40AD" w14:textId="77777777" w:rsidR="00443E8B" w:rsidRDefault="00443E8B" w:rsidP="00443E8B">
      <w:pPr>
        <w:pStyle w:val="NoSpacing"/>
      </w:pPr>
    </w:p>
    <w:p w14:paraId="7AE1FA2C" w14:textId="77777777" w:rsidR="00443E8B" w:rsidRDefault="00443E8B" w:rsidP="00443E8B">
      <w:pPr>
        <w:pStyle w:val="NoSpacing"/>
      </w:pPr>
    </w:p>
    <w:p w14:paraId="0D957D90" w14:textId="14E6F216" w:rsidR="00443E8B" w:rsidRDefault="00443E8B" w:rsidP="00443E8B">
      <w:pPr>
        <w:pStyle w:val="NoSpacing"/>
      </w:pPr>
      <w:r>
        <w:lastRenderedPageBreak/>
        <w:t>Here is the code to solve the first problem:</w:t>
      </w:r>
    </w:p>
    <w:p w14:paraId="3AFEA8FF" w14:textId="77777777" w:rsidR="00443E8B" w:rsidRDefault="00443E8B" w:rsidP="00443E8B">
      <w:pPr>
        <w:pStyle w:val="NoSpacing"/>
      </w:pPr>
    </w:p>
    <w:p w14:paraId="56A61481" w14:textId="77777777" w:rsidR="00443E8B" w:rsidRPr="00D67360" w:rsidRDefault="00443E8B" w:rsidP="00443E8B">
      <w:pPr>
        <w:pStyle w:val="NoSpacing"/>
        <w:rPr>
          <w:b/>
          <w:sz w:val="24"/>
          <w:szCs w:val="24"/>
        </w:rPr>
      </w:pPr>
      <w:r w:rsidRPr="00D67360">
        <w:rPr>
          <w:b/>
          <w:sz w:val="24"/>
          <w:szCs w:val="24"/>
        </w:rPr>
        <w:t>## Demo problem 1</w:t>
      </w:r>
    </w:p>
    <w:p w14:paraId="3C6D78D9" w14:textId="77777777" w:rsidR="00443E8B" w:rsidRPr="00D67360" w:rsidRDefault="00443E8B" w:rsidP="00443E8B">
      <w:pPr>
        <w:pStyle w:val="NoSpacing"/>
        <w:rPr>
          <w:b/>
          <w:sz w:val="24"/>
          <w:szCs w:val="24"/>
        </w:rPr>
      </w:pPr>
      <w:r w:rsidRPr="00D67360">
        <w:rPr>
          <w:b/>
          <w:sz w:val="24"/>
          <w:szCs w:val="24"/>
        </w:rPr>
        <w:t>##</w:t>
      </w:r>
    </w:p>
    <w:p w14:paraId="4EC1EA75" w14:textId="77777777" w:rsidR="00443E8B" w:rsidRPr="00D67360" w:rsidRDefault="00443E8B" w:rsidP="00443E8B">
      <w:pPr>
        <w:pStyle w:val="NoSpacing"/>
        <w:rPr>
          <w:b/>
          <w:sz w:val="24"/>
          <w:szCs w:val="24"/>
        </w:rPr>
      </w:pPr>
      <w:r w:rsidRPr="00D67360">
        <w:rPr>
          <w:b/>
          <w:sz w:val="24"/>
          <w:szCs w:val="24"/>
        </w:rPr>
        <w:t>## 2x + 3y = 10</w:t>
      </w:r>
    </w:p>
    <w:p w14:paraId="004C6B3E" w14:textId="77777777" w:rsidR="00443E8B" w:rsidRPr="00D67360" w:rsidRDefault="00443E8B" w:rsidP="00443E8B">
      <w:pPr>
        <w:pStyle w:val="NoSpacing"/>
        <w:rPr>
          <w:b/>
          <w:sz w:val="24"/>
          <w:szCs w:val="24"/>
        </w:rPr>
      </w:pPr>
      <w:r w:rsidRPr="00D67360">
        <w:rPr>
          <w:b/>
          <w:sz w:val="24"/>
          <w:szCs w:val="24"/>
        </w:rPr>
        <w:t>## 3x - y = -1.5</w:t>
      </w:r>
    </w:p>
    <w:p w14:paraId="0EBAC9BF" w14:textId="77777777" w:rsidR="00443E8B" w:rsidRDefault="00443E8B" w:rsidP="00443E8B">
      <w:pPr>
        <w:pStyle w:val="NoSpacing"/>
      </w:pPr>
    </w:p>
    <w:p w14:paraId="2EDA5BE9" w14:textId="77777777" w:rsidR="00443E8B" w:rsidRDefault="00443E8B" w:rsidP="00443E8B">
      <w:pPr>
        <w:pStyle w:val="NoSpacing"/>
      </w:pPr>
      <w:r>
        <w:t>from pylab import *</w:t>
      </w:r>
    </w:p>
    <w:p w14:paraId="0A04D258" w14:textId="77777777" w:rsidR="00443E8B" w:rsidRDefault="00443E8B" w:rsidP="00443E8B">
      <w:pPr>
        <w:pStyle w:val="NoSpacing"/>
      </w:pPr>
      <w:r>
        <w:t>M = array([[2, 3], [3, -1]])</w:t>
      </w:r>
    </w:p>
    <w:p w14:paraId="760637B5" w14:textId="77777777" w:rsidR="00443E8B" w:rsidRDefault="00443E8B" w:rsidP="00443E8B">
      <w:pPr>
        <w:pStyle w:val="NoSpacing"/>
      </w:pPr>
      <w:r>
        <w:t>V = array([10, -1.5])</w:t>
      </w:r>
    </w:p>
    <w:p w14:paraId="67940E5E" w14:textId="77777777" w:rsidR="00443E8B" w:rsidRDefault="00443E8B" w:rsidP="00443E8B">
      <w:pPr>
        <w:pStyle w:val="NoSpacing"/>
      </w:pPr>
      <w:r>
        <w:t>print (solve(M, V))</w:t>
      </w:r>
    </w:p>
    <w:p w14:paraId="35F8107A" w14:textId="77777777" w:rsidR="00443E8B" w:rsidRDefault="00443E8B" w:rsidP="00443E8B">
      <w:pPr>
        <w:pStyle w:val="NoSpacing"/>
      </w:pPr>
    </w:p>
    <w:p w14:paraId="089CFA7B" w14:textId="77777777" w:rsidR="00443E8B" w:rsidRDefault="00443E8B" w:rsidP="00443E8B">
      <w:pPr>
        <w:pStyle w:val="NoSpacing"/>
      </w:pPr>
    </w:p>
    <w:p w14:paraId="0941F237" w14:textId="77777777" w:rsidR="00443E8B" w:rsidRDefault="00443E8B" w:rsidP="00443E8B">
      <w:pPr>
        <w:pStyle w:val="NoSpacing"/>
      </w:pPr>
    </w:p>
    <w:p w14:paraId="41F5DDEE" w14:textId="77777777" w:rsidR="00443E8B" w:rsidRDefault="00443E8B" w:rsidP="00443E8B">
      <w:pPr>
        <w:pStyle w:val="NoSpacing"/>
      </w:pPr>
    </w:p>
    <w:p w14:paraId="104FC4E9" w14:textId="77777777" w:rsidR="00443E8B" w:rsidRDefault="00443E8B" w:rsidP="00443E8B">
      <w:pPr>
        <w:pStyle w:val="NoSpacing"/>
      </w:pPr>
      <w:r>
        <w:t>Here is the code to solve the second problem</w:t>
      </w:r>
    </w:p>
    <w:p w14:paraId="5F41E321" w14:textId="77777777" w:rsidR="00443E8B" w:rsidRDefault="00443E8B" w:rsidP="00443E8B">
      <w:pPr>
        <w:pStyle w:val="NoSpacing"/>
      </w:pPr>
    </w:p>
    <w:p w14:paraId="7DB34393" w14:textId="77777777" w:rsidR="00443E8B" w:rsidRPr="00D67360" w:rsidRDefault="00443E8B" w:rsidP="00443E8B">
      <w:pPr>
        <w:pStyle w:val="NoSpacing"/>
        <w:rPr>
          <w:b/>
          <w:sz w:val="24"/>
          <w:szCs w:val="24"/>
        </w:rPr>
      </w:pPr>
      <w:r w:rsidRPr="00D67360">
        <w:rPr>
          <w:b/>
          <w:sz w:val="24"/>
          <w:szCs w:val="24"/>
        </w:rPr>
        <w:t>## Demo problem 2</w:t>
      </w:r>
    </w:p>
    <w:p w14:paraId="61344F64" w14:textId="77777777" w:rsidR="00443E8B" w:rsidRPr="00D67360" w:rsidRDefault="00443E8B" w:rsidP="00443E8B">
      <w:pPr>
        <w:pStyle w:val="NoSpacing"/>
        <w:rPr>
          <w:b/>
          <w:sz w:val="24"/>
          <w:szCs w:val="24"/>
        </w:rPr>
      </w:pPr>
      <w:r w:rsidRPr="00D67360">
        <w:rPr>
          <w:b/>
          <w:sz w:val="24"/>
          <w:szCs w:val="24"/>
        </w:rPr>
        <w:t>##</w:t>
      </w:r>
    </w:p>
    <w:p w14:paraId="2ED6AC3C" w14:textId="77777777" w:rsidR="00443E8B" w:rsidRPr="00D67360" w:rsidRDefault="00443E8B" w:rsidP="00443E8B">
      <w:pPr>
        <w:pStyle w:val="NoSpacing"/>
        <w:rPr>
          <w:b/>
          <w:sz w:val="24"/>
          <w:szCs w:val="24"/>
        </w:rPr>
      </w:pPr>
      <w:r w:rsidRPr="00D67360">
        <w:rPr>
          <w:b/>
          <w:sz w:val="24"/>
          <w:szCs w:val="24"/>
        </w:rPr>
        <w:t>## 2x + 3y + 4z = 119</w:t>
      </w:r>
    </w:p>
    <w:p w14:paraId="7C9A4BC4" w14:textId="77777777" w:rsidR="00443E8B" w:rsidRPr="00D67360" w:rsidRDefault="00443E8B" w:rsidP="00443E8B">
      <w:pPr>
        <w:pStyle w:val="NoSpacing"/>
        <w:rPr>
          <w:b/>
          <w:sz w:val="24"/>
          <w:szCs w:val="24"/>
        </w:rPr>
      </w:pPr>
      <w:r w:rsidRPr="00D67360">
        <w:rPr>
          <w:b/>
          <w:sz w:val="24"/>
          <w:szCs w:val="24"/>
        </w:rPr>
        <w:t>## 5x - 6y + 7z = 80</w:t>
      </w:r>
    </w:p>
    <w:p w14:paraId="46599377" w14:textId="77777777" w:rsidR="00443E8B" w:rsidRPr="00D67360" w:rsidRDefault="00443E8B" w:rsidP="00443E8B">
      <w:pPr>
        <w:pStyle w:val="NoSpacing"/>
        <w:rPr>
          <w:b/>
          <w:sz w:val="24"/>
          <w:szCs w:val="24"/>
        </w:rPr>
      </w:pPr>
      <w:r w:rsidRPr="00D67360">
        <w:rPr>
          <w:b/>
          <w:sz w:val="24"/>
          <w:szCs w:val="24"/>
        </w:rPr>
        <w:t>## 8x + 9y + 10z = 353</w:t>
      </w:r>
    </w:p>
    <w:p w14:paraId="757B2068" w14:textId="77777777" w:rsidR="00443E8B" w:rsidRDefault="00443E8B" w:rsidP="00443E8B">
      <w:pPr>
        <w:pStyle w:val="NoSpacing"/>
      </w:pPr>
    </w:p>
    <w:p w14:paraId="0F97305E" w14:textId="77777777" w:rsidR="00443E8B" w:rsidRDefault="00443E8B" w:rsidP="00443E8B">
      <w:pPr>
        <w:pStyle w:val="NoSpacing"/>
      </w:pPr>
      <w:r>
        <w:t>from pylab import *</w:t>
      </w:r>
    </w:p>
    <w:p w14:paraId="36273FEB" w14:textId="77777777" w:rsidR="00443E8B" w:rsidRDefault="00443E8B" w:rsidP="00443E8B">
      <w:pPr>
        <w:pStyle w:val="NoSpacing"/>
      </w:pPr>
      <w:r>
        <w:t>M = array([[2, 3, 4], [5, -6, 7], [8, 9, 10]])</w:t>
      </w:r>
    </w:p>
    <w:p w14:paraId="1ACBF5F0" w14:textId="77777777" w:rsidR="00443E8B" w:rsidRDefault="00443E8B" w:rsidP="00443E8B">
      <w:pPr>
        <w:pStyle w:val="NoSpacing"/>
      </w:pPr>
      <w:r>
        <w:t>V = array([119, 80, 353])</w:t>
      </w:r>
    </w:p>
    <w:p w14:paraId="1DA6AA51" w14:textId="77777777" w:rsidR="00443E8B" w:rsidRDefault="00443E8B" w:rsidP="00443E8B">
      <w:pPr>
        <w:pStyle w:val="NoSpacing"/>
      </w:pPr>
      <w:r>
        <w:t>print (solve(M, V))</w:t>
      </w:r>
    </w:p>
    <w:p w14:paraId="1DE0ACC3" w14:textId="77777777" w:rsidR="00443E8B" w:rsidRDefault="00443E8B" w:rsidP="00443E8B">
      <w:pPr>
        <w:pStyle w:val="NoSpacing"/>
      </w:pPr>
    </w:p>
    <w:p w14:paraId="4F506551" w14:textId="77777777" w:rsidR="00443E8B" w:rsidRDefault="00443E8B" w:rsidP="00443E8B">
      <w:pPr>
        <w:pStyle w:val="NoSpacing"/>
      </w:pPr>
    </w:p>
    <w:p w14:paraId="5A4BC245" w14:textId="77777777" w:rsidR="00443E8B" w:rsidRPr="0099542B" w:rsidRDefault="00443E8B" w:rsidP="00443E8B">
      <w:pPr>
        <w:pStyle w:val="NoSpacing"/>
        <w:rPr>
          <w:b/>
          <w:sz w:val="24"/>
          <w:szCs w:val="24"/>
        </w:rPr>
      </w:pPr>
      <w:r w:rsidRPr="0099542B">
        <w:rPr>
          <w:b/>
          <w:sz w:val="24"/>
          <w:szCs w:val="24"/>
        </w:rPr>
        <w:t>Problem 1</w:t>
      </w:r>
    </w:p>
    <w:p w14:paraId="2768B5D9" w14:textId="77777777" w:rsidR="00443E8B" w:rsidRDefault="00443E8B" w:rsidP="00443E8B">
      <w:pPr>
        <w:pStyle w:val="NoSpacing"/>
      </w:pPr>
    </w:p>
    <w:p w14:paraId="77150512" w14:textId="77777777" w:rsidR="00443E8B" w:rsidRDefault="00443E8B" w:rsidP="00443E8B">
      <w:pPr>
        <w:pStyle w:val="NoSpacing"/>
        <w:rPr>
          <w:rStyle w:val="apple-converted-space"/>
          <w:color w:val="000000"/>
        </w:rPr>
      </w:pPr>
      <w:r w:rsidRPr="00D67360">
        <w:rPr>
          <w:color w:val="000000"/>
        </w:rPr>
        <w:t>John inherited $25,000 and invested part of it in a money market account, part in municipal bonds, and part in a mutual fund. After one year, he received a total of $1,620 in simple interest from the three investments. The money market paid 6% annually, the bonds paid 7% annually, and the mutually fund paid 8% annually. There was $6,000 more invested in the bonds than the mutual funds. Find the amount John invested in each category.</w:t>
      </w:r>
      <w:r w:rsidRPr="00D67360">
        <w:rPr>
          <w:rStyle w:val="apple-converted-space"/>
          <w:color w:val="000000"/>
        </w:rPr>
        <w:t> </w:t>
      </w:r>
    </w:p>
    <w:p w14:paraId="7C706910" w14:textId="77777777" w:rsidR="00443E8B" w:rsidRDefault="00443E8B" w:rsidP="00443E8B">
      <w:pPr>
        <w:pStyle w:val="NoSpacing"/>
        <w:rPr>
          <w:noProof/>
        </w:rPr>
      </w:pPr>
    </w:p>
    <w:p w14:paraId="7F7B8FCF" w14:textId="77777777" w:rsidR="00443E8B" w:rsidRDefault="00443E8B" w:rsidP="00443E8B">
      <w:pPr>
        <w:pStyle w:val="NoSpacing"/>
      </w:pPr>
      <w:r>
        <w:rPr>
          <w:noProof/>
        </w:rPr>
        <w:drawing>
          <wp:inline distT="0" distB="0" distL="0" distR="0" wp14:anchorId="012CE0DE" wp14:editId="31BB59D9">
            <wp:extent cx="2848541" cy="974785"/>
            <wp:effectExtent l="0" t="0" r="0" b="0"/>
            <wp:docPr id="1" name="Picture 1" descr="\begin{displaymath}\begin{array}{rrrrrrrrr}&#10;x &amp;+&amp; y &amp;+&amp; z &amp; = &amp; \$ \; 25,000 \\ ...&#10;...\;&#10;\begin{array}{r}&#10;(1) \\&#10;\\&#10;(2) \\&#10;\\&#10;(3)\\&#10;\end{array}\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egin{displaymath}\begin{array}{rrrrrrrrr}&#10;x &amp;+&amp; y &amp;+&amp; z &amp; = &amp; \$ \; 25,000 \\ ...&#10;...\;&#10;\begin{array}{r}&#10;(1) \\&#10;\\&#10;(2) \\&#10;\\&#10;(3)\\&#10;\end{array}\end{displaymath}"/>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4890"/>
                    <a:stretch/>
                  </pic:blipFill>
                  <pic:spPr bwMode="auto">
                    <a:xfrm>
                      <a:off x="0" y="0"/>
                      <a:ext cx="2857518" cy="977857"/>
                    </a:xfrm>
                    <a:prstGeom prst="rect">
                      <a:avLst/>
                    </a:prstGeom>
                    <a:noFill/>
                    <a:ln>
                      <a:noFill/>
                    </a:ln>
                    <a:extLst>
                      <a:ext uri="{53640926-AAD7-44D8-BBD7-CCE9431645EC}">
                        <a14:shadowObscured xmlns:a14="http://schemas.microsoft.com/office/drawing/2010/main"/>
                      </a:ext>
                    </a:extLst>
                  </pic:spPr>
                </pic:pic>
              </a:graphicData>
            </a:graphic>
          </wp:inline>
        </w:drawing>
      </w:r>
    </w:p>
    <w:p w14:paraId="4248E1EC" w14:textId="77777777" w:rsidR="00443E8B" w:rsidRDefault="00443E8B" w:rsidP="00443E8B">
      <w:pPr>
        <w:pStyle w:val="NoSpacing"/>
      </w:pPr>
    </w:p>
    <w:p w14:paraId="3270B1C9" w14:textId="77777777" w:rsidR="00443E8B" w:rsidRDefault="00443E8B" w:rsidP="00443E8B">
      <w:pPr>
        <w:pStyle w:val="NoSpacing"/>
        <w:rPr>
          <w:b/>
          <w:sz w:val="24"/>
          <w:szCs w:val="24"/>
        </w:rPr>
      </w:pPr>
    </w:p>
    <w:p w14:paraId="371536D8" w14:textId="77777777" w:rsidR="00443E8B" w:rsidRDefault="00443E8B" w:rsidP="00443E8B">
      <w:pPr>
        <w:pStyle w:val="NoSpacing"/>
        <w:rPr>
          <w:b/>
          <w:sz w:val="24"/>
          <w:szCs w:val="24"/>
        </w:rPr>
      </w:pPr>
    </w:p>
    <w:p w14:paraId="62A08EC7" w14:textId="77777777" w:rsidR="00443E8B" w:rsidRDefault="00443E8B" w:rsidP="00443E8B">
      <w:pPr>
        <w:pStyle w:val="NoSpacing"/>
        <w:rPr>
          <w:b/>
          <w:sz w:val="24"/>
          <w:szCs w:val="24"/>
        </w:rPr>
      </w:pPr>
    </w:p>
    <w:p w14:paraId="010FFFF7" w14:textId="43E5D170" w:rsidR="00443E8B" w:rsidRPr="0099542B" w:rsidRDefault="00443E8B" w:rsidP="00443E8B">
      <w:pPr>
        <w:pStyle w:val="NoSpacing"/>
        <w:rPr>
          <w:b/>
          <w:sz w:val="24"/>
          <w:szCs w:val="24"/>
        </w:rPr>
      </w:pPr>
      <w:r w:rsidRPr="0099542B">
        <w:rPr>
          <w:b/>
          <w:sz w:val="24"/>
          <w:szCs w:val="24"/>
        </w:rPr>
        <w:lastRenderedPageBreak/>
        <w:t>Problem 2</w:t>
      </w:r>
    </w:p>
    <w:p w14:paraId="5DDB696A" w14:textId="77777777" w:rsidR="00443E8B" w:rsidRDefault="00443E8B" w:rsidP="00443E8B">
      <w:pPr>
        <w:pStyle w:val="NoSpacing"/>
      </w:pPr>
    </w:p>
    <w:p w14:paraId="4567FAAC" w14:textId="77777777" w:rsidR="00443E8B" w:rsidRDefault="00443E8B" w:rsidP="00443E8B">
      <w:pPr>
        <w:pStyle w:val="NoSpacing"/>
        <w:rPr>
          <w:color w:val="000000"/>
        </w:rPr>
      </w:pPr>
      <w:r w:rsidRPr="0099542B">
        <w:rPr>
          <w:color w:val="000000"/>
        </w:rPr>
        <w:t>Your company has three acid solutions on hand: 30%, 40%, and 80% acid. It can mix all three to come up with a 100-gallons of a 39% acid solution. If it interchanges the amount of 30% solution with the amount of the 80% solution in the first mix, it can create a 100-gallon solution that is 59% acid. How much of the 30%, 40%, and 80% solutions did the company mix to create a 100-gallons of a 39% acid solution?</w:t>
      </w:r>
    </w:p>
    <w:p w14:paraId="410884C2" w14:textId="77777777" w:rsidR="00443E8B" w:rsidRDefault="00443E8B" w:rsidP="00443E8B">
      <w:pPr>
        <w:pStyle w:val="NoSpacing"/>
        <w:rPr>
          <w:color w:val="000000"/>
        </w:rPr>
      </w:pPr>
    </w:p>
    <w:p w14:paraId="7ED9CC02" w14:textId="77777777" w:rsidR="00443E8B" w:rsidRDefault="00443E8B" w:rsidP="00443E8B">
      <w:pPr>
        <w:pStyle w:val="NoSpacing"/>
      </w:pPr>
      <w:r>
        <w:rPr>
          <w:noProof/>
        </w:rPr>
        <w:drawing>
          <wp:inline distT="0" distB="0" distL="0" distR="0" wp14:anchorId="7B72B252" wp14:editId="7A2FECFB">
            <wp:extent cx="1673852" cy="258792"/>
            <wp:effectExtent l="0" t="0" r="3175" b="8255"/>
            <wp:docPr id="2" name="Picture 2" descr="\begin{eqnarray*}&amp;&amp; \\&#10;x+y+z &amp;=&amp;100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egin{eqnarray*}&amp;&amp; \\&#10;x+y+z &amp;=&amp;100 \\&#10;&amp;&amp; \\&#10;&amp;&amp;&#10;\end{eqnarra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34434" b="44339"/>
                    <a:stretch/>
                  </pic:blipFill>
                  <pic:spPr bwMode="auto">
                    <a:xfrm>
                      <a:off x="0" y="0"/>
                      <a:ext cx="1673861" cy="258793"/>
                    </a:xfrm>
                    <a:prstGeom prst="rect">
                      <a:avLst/>
                    </a:prstGeom>
                    <a:noFill/>
                    <a:ln>
                      <a:noFill/>
                    </a:ln>
                    <a:extLst>
                      <a:ext uri="{53640926-AAD7-44D8-BBD7-CCE9431645EC}">
                        <a14:shadowObscured xmlns:a14="http://schemas.microsoft.com/office/drawing/2010/main"/>
                      </a:ext>
                    </a:extLst>
                  </pic:spPr>
                </pic:pic>
              </a:graphicData>
            </a:graphic>
          </wp:inline>
        </w:drawing>
      </w:r>
    </w:p>
    <w:p w14:paraId="04745826" w14:textId="77777777" w:rsidR="00443E8B" w:rsidRDefault="00443E8B" w:rsidP="00443E8B">
      <w:pPr>
        <w:pStyle w:val="NoSpacing"/>
        <w:rPr>
          <w:noProof/>
        </w:rPr>
      </w:pPr>
    </w:p>
    <w:p w14:paraId="7E66612C" w14:textId="77777777" w:rsidR="00443E8B" w:rsidRDefault="00443E8B" w:rsidP="00443E8B">
      <w:pPr>
        <w:pStyle w:val="NoSpacing"/>
      </w:pPr>
      <w:r>
        <w:rPr>
          <w:noProof/>
        </w:rPr>
        <w:drawing>
          <wp:inline distT="0" distB="0" distL="0" distR="0" wp14:anchorId="1BA36514" wp14:editId="66696889">
            <wp:extent cx="2499837" cy="297611"/>
            <wp:effectExtent l="0" t="0" r="0" b="7620"/>
            <wp:docPr id="3" name="Picture 3" descr="\begin{eqnarray*}&amp;&amp; \\&#10;0.30x+0.40y+0.80z &amp;=&amp;3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egin{eqnarray*}&amp;&amp; \\&#10;0.30x+0.40y+0.80z &amp;=&amp;39 \\&#10;&amp;&amp; \\&#10;&amp;&amp;&#10;\end{eqnarray*}"/>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30661" b="43396"/>
                    <a:stretch/>
                  </pic:blipFill>
                  <pic:spPr bwMode="auto">
                    <a:xfrm>
                      <a:off x="0" y="0"/>
                      <a:ext cx="2499848" cy="297612"/>
                    </a:xfrm>
                    <a:prstGeom prst="rect">
                      <a:avLst/>
                    </a:prstGeom>
                    <a:noFill/>
                    <a:ln>
                      <a:noFill/>
                    </a:ln>
                    <a:extLst>
                      <a:ext uri="{53640926-AAD7-44D8-BBD7-CCE9431645EC}">
                        <a14:shadowObscured xmlns:a14="http://schemas.microsoft.com/office/drawing/2010/main"/>
                      </a:ext>
                    </a:extLst>
                  </pic:spPr>
                </pic:pic>
              </a:graphicData>
            </a:graphic>
          </wp:inline>
        </w:drawing>
      </w:r>
    </w:p>
    <w:p w14:paraId="38AADE1B" w14:textId="77777777" w:rsidR="00443E8B" w:rsidRDefault="00443E8B" w:rsidP="00443E8B">
      <w:pPr>
        <w:pStyle w:val="NoSpacing"/>
        <w:rPr>
          <w:noProof/>
        </w:rPr>
      </w:pPr>
    </w:p>
    <w:p w14:paraId="0E1774DF" w14:textId="77777777" w:rsidR="00443E8B" w:rsidRDefault="00443E8B" w:rsidP="00443E8B">
      <w:pPr>
        <w:pStyle w:val="NoSpacing"/>
      </w:pPr>
      <w:r>
        <w:rPr>
          <w:noProof/>
        </w:rPr>
        <w:drawing>
          <wp:inline distT="0" distB="0" distL="0" distR="0" wp14:anchorId="74DC396A" wp14:editId="3F939C0E">
            <wp:extent cx="2521919" cy="349369"/>
            <wp:effectExtent l="0" t="0" r="0" b="0"/>
            <wp:docPr id="4" name="Picture 4" descr="\begin{eqnarray*}&amp;&amp; \\&#10;0.80x+0.40y+0.30z &amp;=&amp;5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egin{eqnarray*}&amp;&amp; \\&#10;0.80x+0.40y+0.30z &amp;=&amp;59 \\&#10;&amp;&amp; \\&#10;&amp;&amp;&#10;\end{eqnarray*}"/>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27358" b="42453"/>
                    <a:stretch/>
                  </pic:blipFill>
                  <pic:spPr bwMode="auto">
                    <a:xfrm>
                      <a:off x="0" y="0"/>
                      <a:ext cx="2521919" cy="349369"/>
                    </a:xfrm>
                    <a:prstGeom prst="rect">
                      <a:avLst/>
                    </a:prstGeom>
                    <a:noFill/>
                    <a:ln>
                      <a:noFill/>
                    </a:ln>
                    <a:extLst>
                      <a:ext uri="{53640926-AAD7-44D8-BBD7-CCE9431645EC}">
                        <a14:shadowObscured xmlns:a14="http://schemas.microsoft.com/office/drawing/2010/main"/>
                      </a:ext>
                    </a:extLst>
                  </pic:spPr>
                </pic:pic>
              </a:graphicData>
            </a:graphic>
          </wp:inline>
        </w:drawing>
      </w:r>
    </w:p>
    <w:p w14:paraId="78EF6833" w14:textId="77777777" w:rsidR="00443E8B" w:rsidRDefault="00443E8B" w:rsidP="00443E8B">
      <w:pPr>
        <w:pStyle w:val="NoSpacing"/>
        <w:rPr>
          <w:b/>
          <w:sz w:val="24"/>
          <w:szCs w:val="24"/>
        </w:rPr>
      </w:pPr>
    </w:p>
    <w:p w14:paraId="137D5B0D" w14:textId="77777777" w:rsidR="00443E8B" w:rsidRDefault="00443E8B" w:rsidP="00443E8B">
      <w:pPr>
        <w:pStyle w:val="NoSpacing"/>
        <w:rPr>
          <w:b/>
          <w:sz w:val="24"/>
          <w:szCs w:val="24"/>
        </w:rPr>
      </w:pPr>
    </w:p>
    <w:p w14:paraId="4B1AB233" w14:textId="77777777" w:rsidR="00443E8B" w:rsidRPr="0099542B" w:rsidRDefault="00443E8B" w:rsidP="00443E8B">
      <w:pPr>
        <w:pStyle w:val="NoSpacing"/>
        <w:rPr>
          <w:b/>
          <w:sz w:val="24"/>
          <w:szCs w:val="24"/>
        </w:rPr>
      </w:pPr>
      <w:r w:rsidRPr="0099542B">
        <w:rPr>
          <w:b/>
          <w:sz w:val="24"/>
          <w:szCs w:val="24"/>
        </w:rPr>
        <w:t>Problem 3</w:t>
      </w:r>
    </w:p>
    <w:p w14:paraId="5A333C5F" w14:textId="77777777" w:rsidR="00443E8B" w:rsidRDefault="00443E8B" w:rsidP="00443E8B">
      <w:pPr>
        <w:pStyle w:val="NoSpacing"/>
      </w:pPr>
    </w:p>
    <w:p w14:paraId="7A9FED49" w14:textId="77777777" w:rsidR="00443E8B" w:rsidRDefault="00443E8B" w:rsidP="00443E8B">
      <w:pPr>
        <w:pStyle w:val="NoSpacing"/>
        <w:rPr>
          <w:rStyle w:val="apple-converted-space"/>
          <w:color w:val="000000"/>
        </w:rPr>
      </w:pPr>
      <w:r w:rsidRPr="005677EF">
        <w:rPr>
          <w:color w:val="000000"/>
        </w:rPr>
        <w:t>Five hundred tickets were sold for a certain music concert. The tickets for the adults sold for $7.50, the tickets for the children sold for $4.00, and tickets for senior citizen sold for $3.50. The revenue for the Monday performance was $3,025. Twice as many adult tickets were sold as children tickets. How many of each ticket was sold?</w:t>
      </w:r>
      <w:r w:rsidRPr="005677EF">
        <w:rPr>
          <w:rStyle w:val="apple-converted-space"/>
          <w:color w:val="000000"/>
        </w:rPr>
        <w:t> </w:t>
      </w:r>
    </w:p>
    <w:p w14:paraId="645F157C" w14:textId="77777777" w:rsidR="00443E8B" w:rsidRDefault="00443E8B" w:rsidP="00443E8B">
      <w:pPr>
        <w:pStyle w:val="NoSpacing"/>
        <w:rPr>
          <w:rStyle w:val="apple-converted-space"/>
          <w:color w:val="000000"/>
        </w:rPr>
      </w:pPr>
    </w:p>
    <w:p w14:paraId="2EC81B93" w14:textId="77777777" w:rsidR="00443E8B" w:rsidRDefault="00443E8B" w:rsidP="00443E8B">
      <w:pPr>
        <w:pStyle w:val="NoSpacing"/>
        <w:rPr>
          <w:rStyle w:val="apple-converted-space"/>
          <w:color w:val="000000"/>
        </w:rPr>
      </w:pPr>
      <w:r w:rsidRPr="005677EF">
        <w:rPr>
          <w:rStyle w:val="apple-converted-space"/>
          <w:color w:val="000000"/>
        </w:rPr>
        <w:object w:dxaOrig="2880" w:dyaOrig="1040" w14:anchorId="79084385">
          <v:shape id="_x0000_i1031" type="#_x0000_t75" style="width:228.5pt;height:82.8pt" o:ole="">
            <v:imagedata r:id="rId21" o:title=""/>
          </v:shape>
          <o:OLEObject Type="Embed" ProgID="Equation.DSMT4" ShapeID="_x0000_i1031" DrawAspect="Content" ObjectID="_1796277742" r:id="rId22"/>
        </w:object>
      </w:r>
    </w:p>
    <w:p w14:paraId="4DD6B4F6" w14:textId="77777777" w:rsidR="00443E8B" w:rsidRDefault="00443E8B" w:rsidP="00443E8B">
      <w:pPr>
        <w:pStyle w:val="NoSpacing"/>
      </w:pPr>
    </w:p>
    <w:p w14:paraId="40E9240C" w14:textId="77777777" w:rsidR="00443E8B" w:rsidRPr="002D0976" w:rsidRDefault="00443E8B" w:rsidP="00443E8B">
      <w:pPr>
        <w:pStyle w:val="NoSpacing"/>
        <w:rPr>
          <w:b/>
          <w:sz w:val="24"/>
          <w:szCs w:val="24"/>
        </w:rPr>
      </w:pPr>
      <w:r w:rsidRPr="002D0976">
        <w:rPr>
          <w:b/>
          <w:sz w:val="24"/>
          <w:szCs w:val="24"/>
        </w:rPr>
        <w:t>Problem 4</w:t>
      </w:r>
    </w:p>
    <w:p w14:paraId="4B18C2AA" w14:textId="77777777" w:rsidR="00443E8B" w:rsidRDefault="00443E8B" w:rsidP="00443E8B">
      <w:pPr>
        <w:pStyle w:val="NoSpacing"/>
      </w:pPr>
    </w:p>
    <w:p w14:paraId="0FF0D997" w14:textId="77777777" w:rsidR="00443E8B" w:rsidRDefault="00443E8B" w:rsidP="00443E8B">
      <w:pPr>
        <w:pStyle w:val="NoSpacing"/>
      </w:pPr>
      <w:r>
        <w:t>Solve the following system:</w:t>
      </w:r>
    </w:p>
    <w:p w14:paraId="25D82390" w14:textId="77777777" w:rsidR="00443E8B" w:rsidRDefault="00443E8B" w:rsidP="00443E8B">
      <w:pPr>
        <w:pStyle w:val="NoSpacing"/>
      </w:pPr>
    </w:p>
    <w:p w14:paraId="6FD91D82" w14:textId="77777777" w:rsidR="00443E8B" w:rsidRDefault="00443E8B" w:rsidP="00443E8B">
      <w:r w:rsidRPr="002D0976">
        <w:t xml:space="preserve"> 2W   + 3X   +  4Y     </w:t>
      </w:r>
      <w:r>
        <w:t>- 5Z   =   - 6</w:t>
      </w:r>
      <w:r>
        <w:br/>
        <w:t> </w:t>
      </w:r>
      <w:r w:rsidRPr="002D0976">
        <w:t>6W   + 7X     - 8Y   +  9Z   =   96</w:t>
      </w:r>
      <w:r w:rsidRPr="002D0976">
        <w:br/>
        <w:t>10W + 11X + 12Y +  13Z   = 312</w:t>
      </w:r>
      <w:r w:rsidRPr="002D0976">
        <w:br/>
        <w:t>14W + 15X + 16Y +  17Z   = 416</w:t>
      </w:r>
    </w:p>
    <w:p w14:paraId="774DE807" w14:textId="77777777" w:rsidR="00443E8B" w:rsidRDefault="00443E8B" w:rsidP="00443E8B"/>
    <w:p w14:paraId="39D4C5F7" w14:textId="77777777" w:rsidR="00443E8B" w:rsidRDefault="00443E8B" w:rsidP="00443E8B">
      <w:pPr>
        <w:rPr>
          <w:b/>
          <w:sz w:val="40"/>
          <w:szCs w:val="40"/>
        </w:rPr>
      </w:pPr>
    </w:p>
    <w:p w14:paraId="59406339" w14:textId="77777777" w:rsidR="00443E8B" w:rsidRDefault="00443E8B" w:rsidP="00443E8B">
      <w:pPr>
        <w:rPr>
          <w:b/>
          <w:sz w:val="40"/>
          <w:szCs w:val="40"/>
        </w:rPr>
      </w:pPr>
    </w:p>
    <w:p w14:paraId="02CB52A7" w14:textId="32BB5F36" w:rsidR="00443E8B" w:rsidRPr="00A944B3" w:rsidRDefault="00443E8B" w:rsidP="00443E8B">
      <w:pPr>
        <w:rPr>
          <w:b/>
          <w:sz w:val="40"/>
          <w:szCs w:val="40"/>
        </w:rPr>
      </w:pPr>
      <w:r w:rsidRPr="00A944B3">
        <w:rPr>
          <w:b/>
          <w:sz w:val="40"/>
          <w:szCs w:val="40"/>
        </w:rPr>
        <w:lastRenderedPageBreak/>
        <w:t>Answers</w:t>
      </w:r>
    </w:p>
    <w:tbl>
      <w:tblPr>
        <w:tblStyle w:val="TableGrid"/>
        <w:tblW w:w="0" w:type="auto"/>
        <w:tblLook w:val="04A0" w:firstRow="1" w:lastRow="0" w:firstColumn="1" w:lastColumn="0" w:noHBand="0" w:noVBand="1"/>
      </w:tblPr>
      <w:tblGrid>
        <w:gridCol w:w="1895"/>
        <w:gridCol w:w="1908"/>
        <w:gridCol w:w="1849"/>
        <w:gridCol w:w="1849"/>
        <w:gridCol w:w="1849"/>
      </w:tblGrid>
      <w:tr w:rsidR="00443E8B" w14:paraId="2869EBBB" w14:textId="77777777" w:rsidTr="00B50638">
        <w:tc>
          <w:tcPr>
            <w:tcW w:w="1915" w:type="dxa"/>
          </w:tcPr>
          <w:p w14:paraId="4D2E78C1" w14:textId="77777777" w:rsidR="00443E8B" w:rsidRPr="00A944B3" w:rsidRDefault="00443E8B" w:rsidP="00B50638">
            <w:pPr>
              <w:rPr>
                <w:sz w:val="36"/>
                <w:szCs w:val="36"/>
              </w:rPr>
            </w:pPr>
            <w:r w:rsidRPr="00A944B3">
              <w:rPr>
                <w:sz w:val="36"/>
                <w:szCs w:val="36"/>
              </w:rPr>
              <w:t>Problem</w:t>
            </w:r>
          </w:p>
        </w:tc>
        <w:tc>
          <w:tcPr>
            <w:tcW w:w="1915" w:type="dxa"/>
          </w:tcPr>
          <w:p w14:paraId="0ADB64C7" w14:textId="77777777" w:rsidR="00443E8B" w:rsidRPr="00A944B3" w:rsidRDefault="00443E8B" w:rsidP="00B50638">
            <w:pPr>
              <w:jc w:val="center"/>
              <w:rPr>
                <w:sz w:val="36"/>
                <w:szCs w:val="36"/>
              </w:rPr>
            </w:pPr>
            <w:r w:rsidRPr="00A944B3">
              <w:rPr>
                <w:sz w:val="36"/>
                <w:szCs w:val="36"/>
              </w:rPr>
              <w:t>W</w:t>
            </w:r>
          </w:p>
        </w:tc>
        <w:tc>
          <w:tcPr>
            <w:tcW w:w="1915" w:type="dxa"/>
          </w:tcPr>
          <w:p w14:paraId="1DB5D68D" w14:textId="77777777" w:rsidR="00443E8B" w:rsidRPr="00A944B3" w:rsidRDefault="00443E8B" w:rsidP="00B50638">
            <w:pPr>
              <w:jc w:val="center"/>
              <w:rPr>
                <w:sz w:val="36"/>
                <w:szCs w:val="36"/>
              </w:rPr>
            </w:pPr>
            <w:r w:rsidRPr="00A944B3">
              <w:rPr>
                <w:sz w:val="36"/>
                <w:szCs w:val="36"/>
              </w:rPr>
              <w:t>X</w:t>
            </w:r>
          </w:p>
        </w:tc>
        <w:tc>
          <w:tcPr>
            <w:tcW w:w="1915" w:type="dxa"/>
          </w:tcPr>
          <w:p w14:paraId="63F491CC" w14:textId="77777777" w:rsidR="00443E8B" w:rsidRPr="00A944B3" w:rsidRDefault="00443E8B" w:rsidP="00B50638">
            <w:pPr>
              <w:jc w:val="center"/>
              <w:rPr>
                <w:sz w:val="36"/>
                <w:szCs w:val="36"/>
              </w:rPr>
            </w:pPr>
            <w:r w:rsidRPr="00A944B3">
              <w:rPr>
                <w:sz w:val="36"/>
                <w:szCs w:val="36"/>
              </w:rPr>
              <w:t>Y</w:t>
            </w:r>
          </w:p>
        </w:tc>
        <w:tc>
          <w:tcPr>
            <w:tcW w:w="1916" w:type="dxa"/>
          </w:tcPr>
          <w:p w14:paraId="388A3040" w14:textId="77777777" w:rsidR="00443E8B" w:rsidRPr="00A944B3" w:rsidRDefault="00443E8B" w:rsidP="00B50638">
            <w:pPr>
              <w:jc w:val="center"/>
              <w:rPr>
                <w:sz w:val="36"/>
                <w:szCs w:val="36"/>
              </w:rPr>
            </w:pPr>
            <w:r w:rsidRPr="00A944B3">
              <w:rPr>
                <w:sz w:val="36"/>
                <w:szCs w:val="36"/>
              </w:rPr>
              <w:t>Z</w:t>
            </w:r>
          </w:p>
        </w:tc>
      </w:tr>
      <w:tr w:rsidR="00443E8B" w14:paraId="6DF345DB" w14:textId="77777777" w:rsidTr="00B50638">
        <w:tc>
          <w:tcPr>
            <w:tcW w:w="1915" w:type="dxa"/>
          </w:tcPr>
          <w:p w14:paraId="02852EAB" w14:textId="77777777" w:rsidR="00443E8B" w:rsidRPr="00A944B3" w:rsidRDefault="00443E8B" w:rsidP="00B50638">
            <w:pPr>
              <w:rPr>
                <w:sz w:val="36"/>
                <w:szCs w:val="36"/>
              </w:rPr>
            </w:pPr>
            <w:r w:rsidRPr="00A944B3">
              <w:rPr>
                <w:sz w:val="36"/>
                <w:szCs w:val="36"/>
              </w:rPr>
              <w:t>1</w:t>
            </w:r>
          </w:p>
        </w:tc>
        <w:tc>
          <w:tcPr>
            <w:tcW w:w="1915" w:type="dxa"/>
          </w:tcPr>
          <w:p w14:paraId="4A5BFF68" w14:textId="77777777" w:rsidR="00443E8B" w:rsidRPr="00A944B3" w:rsidRDefault="00443E8B" w:rsidP="00B50638">
            <w:pPr>
              <w:rPr>
                <w:sz w:val="36"/>
                <w:szCs w:val="36"/>
              </w:rPr>
            </w:pPr>
            <w:r w:rsidRPr="00A944B3">
              <w:rPr>
                <w:sz w:val="36"/>
                <w:szCs w:val="36"/>
              </w:rPr>
              <w:t>Not Applicable</w:t>
            </w:r>
          </w:p>
        </w:tc>
        <w:tc>
          <w:tcPr>
            <w:tcW w:w="1915" w:type="dxa"/>
          </w:tcPr>
          <w:p w14:paraId="466215D8" w14:textId="77777777" w:rsidR="00443E8B" w:rsidRPr="00A944B3" w:rsidRDefault="00443E8B" w:rsidP="00B50638">
            <w:pPr>
              <w:rPr>
                <w:sz w:val="36"/>
                <w:szCs w:val="36"/>
              </w:rPr>
            </w:pPr>
          </w:p>
        </w:tc>
        <w:tc>
          <w:tcPr>
            <w:tcW w:w="1915" w:type="dxa"/>
          </w:tcPr>
          <w:p w14:paraId="3BECE0E0" w14:textId="77777777" w:rsidR="00443E8B" w:rsidRPr="00A944B3" w:rsidRDefault="00443E8B" w:rsidP="00B50638">
            <w:pPr>
              <w:rPr>
                <w:sz w:val="36"/>
                <w:szCs w:val="36"/>
              </w:rPr>
            </w:pPr>
          </w:p>
        </w:tc>
        <w:tc>
          <w:tcPr>
            <w:tcW w:w="1916" w:type="dxa"/>
          </w:tcPr>
          <w:p w14:paraId="097BD050" w14:textId="77777777" w:rsidR="00443E8B" w:rsidRPr="00A944B3" w:rsidRDefault="00443E8B" w:rsidP="00B50638">
            <w:pPr>
              <w:rPr>
                <w:sz w:val="36"/>
                <w:szCs w:val="36"/>
              </w:rPr>
            </w:pPr>
          </w:p>
        </w:tc>
      </w:tr>
      <w:tr w:rsidR="00443E8B" w14:paraId="3618980F" w14:textId="77777777" w:rsidTr="00B50638">
        <w:tc>
          <w:tcPr>
            <w:tcW w:w="1915" w:type="dxa"/>
          </w:tcPr>
          <w:p w14:paraId="28CBD6A0" w14:textId="77777777" w:rsidR="00443E8B" w:rsidRPr="00A944B3" w:rsidRDefault="00443E8B" w:rsidP="00B50638">
            <w:pPr>
              <w:rPr>
                <w:sz w:val="36"/>
                <w:szCs w:val="36"/>
              </w:rPr>
            </w:pPr>
            <w:r w:rsidRPr="00A944B3">
              <w:rPr>
                <w:sz w:val="36"/>
                <w:szCs w:val="36"/>
              </w:rPr>
              <w:t>2</w:t>
            </w:r>
          </w:p>
        </w:tc>
        <w:tc>
          <w:tcPr>
            <w:tcW w:w="1915" w:type="dxa"/>
          </w:tcPr>
          <w:p w14:paraId="2EF5798A" w14:textId="77777777" w:rsidR="00443E8B" w:rsidRPr="00A944B3" w:rsidRDefault="00443E8B" w:rsidP="00B50638">
            <w:pPr>
              <w:rPr>
                <w:sz w:val="36"/>
                <w:szCs w:val="36"/>
              </w:rPr>
            </w:pPr>
            <w:r w:rsidRPr="00A944B3">
              <w:rPr>
                <w:sz w:val="36"/>
                <w:szCs w:val="36"/>
              </w:rPr>
              <w:t>Not Applicable</w:t>
            </w:r>
          </w:p>
        </w:tc>
        <w:tc>
          <w:tcPr>
            <w:tcW w:w="1915" w:type="dxa"/>
          </w:tcPr>
          <w:p w14:paraId="1A446C91" w14:textId="77777777" w:rsidR="00443E8B" w:rsidRPr="00A944B3" w:rsidRDefault="00443E8B" w:rsidP="00B50638">
            <w:pPr>
              <w:rPr>
                <w:sz w:val="36"/>
                <w:szCs w:val="36"/>
              </w:rPr>
            </w:pPr>
          </w:p>
        </w:tc>
        <w:tc>
          <w:tcPr>
            <w:tcW w:w="1915" w:type="dxa"/>
          </w:tcPr>
          <w:p w14:paraId="4E05AA73" w14:textId="77777777" w:rsidR="00443E8B" w:rsidRPr="00A944B3" w:rsidRDefault="00443E8B" w:rsidP="00B50638">
            <w:pPr>
              <w:rPr>
                <w:sz w:val="36"/>
                <w:szCs w:val="36"/>
              </w:rPr>
            </w:pPr>
          </w:p>
        </w:tc>
        <w:tc>
          <w:tcPr>
            <w:tcW w:w="1916" w:type="dxa"/>
          </w:tcPr>
          <w:p w14:paraId="4A68EB52" w14:textId="77777777" w:rsidR="00443E8B" w:rsidRPr="00A944B3" w:rsidRDefault="00443E8B" w:rsidP="00B50638">
            <w:pPr>
              <w:rPr>
                <w:sz w:val="36"/>
                <w:szCs w:val="36"/>
              </w:rPr>
            </w:pPr>
          </w:p>
        </w:tc>
      </w:tr>
      <w:tr w:rsidR="00443E8B" w14:paraId="09312604" w14:textId="77777777" w:rsidTr="00B50638">
        <w:tc>
          <w:tcPr>
            <w:tcW w:w="1915" w:type="dxa"/>
          </w:tcPr>
          <w:p w14:paraId="688E472C" w14:textId="77777777" w:rsidR="00443E8B" w:rsidRPr="00A944B3" w:rsidRDefault="00443E8B" w:rsidP="00B50638">
            <w:pPr>
              <w:rPr>
                <w:sz w:val="36"/>
                <w:szCs w:val="36"/>
              </w:rPr>
            </w:pPr>
            <w:r w:rsidRPr="00A944B3">
              <w:rPr>
                <w:sz w:val="36"/>
                <w:szCs w:val="36"/>
              </w:rPr>
              <w:t>3</w:t>
            </w:r>
          </w:p>
        </w:tc>
        <w:tc>
          <w:tcPr>
            <w:tcW w:w="1915" w:type="dxa"/>
          </w:tcPr>
          <w:p w14:paraId="354D4704" w14:textId="77777777" w:rsidR="00443E8B" w:rsidRPr="00A944B3" w:rsidRDefault="00443E8B" w:rsidP="00B50638">
            <w:pPr>
              <w:rPr>
                <w:sz w:val="36"/>
                <w:szCs w:val="36"/>
              </w:rPr>
            </w:pPr>
            <w:r w:rsidRPr="00A944B3">
              <w:rPr>
                <w:sz w:val="36"/>
                <w:szCs w:val="36"/>
              </w:rPr>
              <w:t>Not Applicable</w:t>
            </w:r>
          </w:p>
        </w:tc>
        <w:tc>
          <w:tcPr>
            <w:tcW w:w="1915" w:type="dxa"/>
          </w:tcPr>
          <w:p w14:paraId="70AA2ABC" w14:textId="77777777" w:rsidR="00443E8B" w:rsidRPr="00A944B3" w:rsidRDefault="00443E8B" w:rsidP="00B50638">
            <w:pPr>
              <w:rPr>
                <w:sz w:val="36"/>
                <w:szCs w:val="36"/>
              </w:rPr>
            </w:pPr>
          </w:p>
        </w:tc>
        <w:tc>
          <w:tcPr>
            <w:tcW w:w="1915" w:type="dxa"/>
          </w:tcPr>
          <w:p w14:paraId="4B3656AC" w14:textId="77777777" w:rsidR="00443E8B" w:rsidRPr="00A944B3" w:rsidRDefault="00443E8B" w:rsidP="00B50638">
            <w:pPr>
              <w:rPr>
                <w:sz w:val="36"/>
                <w:szCs w:val="36"/>
              </w:rPr>
            </w:pPr>
          </w:p>
        </w:tc>
        <w:tc>
          <w:tcPr>
            <w:tcW w:w="1916" w:type="dxa"/>
          </w:tcPr>
          <w:p w14:paraId="7EA7DF5E" w14:textId="77777777" w:rsidR="00443E8B" w:rsidRPr="00A944B3" w:rsidRDefault="00443E8B" w:rsidP="00B50638">
            <w:pPr>
              <w:rPr>
                <w:sz w:val="36"/>
                <w:szCs w:val="36"/>
              </w:rPr>
            </w:pPr>
          </w:p>
        </w:tc>
      </w:tr>
      <w:tr w:rsidR="00443E8B" w14:paraId="66232FCB" w14:textId="77777777" w:rsidTr="00B50638">
        <w:tc>
          <w:tcPr>
            <w:tcW w:w="1915" w:type="dxa"/>
          </w:tcPr>
          <w:p w14:paraId="3D8C2D83" w14:textId="77777777" w:rsidR="00443E8B" w:rsidRPr="00A944B3" w:rsidRDefault="00443E8B" w:rsidP="00B50638">
            <w:pPr>
              <w:rPr>
                <w:sz w:val="36"/>
                <w:szCs w:val="36"/>
              </w:rPr>
            </w:pPr>
            <w:r w:rsidRPr="00A944B3">
              <w:rPr>
                <w:sz w:val="36"/>
                <w:szCs w:val="36"/>
              </w:rPr>
              <w:t>4</w:t>
            </w:r>
          </w:p>
        </w:tc>
        <w:tc>
          <w:tcPr>
            <w:tcW w:w="1915" w:type="dxa"/>
          </w:tcPr>
          <w:p w14:paraId="45BACE0F" w14:textId="77777777" w:rsidR="00443E8B" w:rsidRDefault="00443E8B" w:rsidP="00B50638">
            <w:pPr>
              <w:rPr>
                <w:sz w:val="36"/>
                <w:szCs w:val="36"/>
              </w:rPr>
            </w:pPr>
          </w:p>
          <w:p w14:paraId="2A7FFCA1" w14:textId="77777777" w:rsidR="00443E8B" w:rsidRPr="00A944B3" w:rsidRDefault="00443E8B" w:rsidP="00B50638">
            <w:pPr>
              <w:rPr>
                <w:sz w:val="36"/>
                <w:szCs w:val="36"/>
              </w:rPr>
            </w:pPr>
          </w:p>
        </w:tc>
        <w:tc>
          <w:tcPr>
            <w:tcW w:w="1915" w:type="dxa"/>
          </w:tcPr>
          <w:p w14:paraId="0B0B648A" w14:textId="77777777" w:rsidR="00443E8B" w:rsidRPr="00A944B3" w:rsidRDefault="00443E8B" w:rsidP="00B50638">
            <w:pPr>
              <w:rPr>
                <w:sz w:val="36"/>
                <w:szCs w:val="36"/>
              </w:rPr>
            </w:pPr>
          </w:p>
        </w:tc>
        <w:tc>
          <w:tcPr>
            <w:tcW w:w="1915" w:type="dxa"/>
          </w:tcPr>
          <w:p w14:paraId="4F1CB083" w14:textId="77777777" w:rsidR="00443E8B" w:rsidRPr="00A944B3" w:rsidRDefault="00443E8B" w:rsidP="00B50638">
            <w:pPr>
              <w:rPr>
                <w:sz w:val="36"/>
                <w:szCs w:val="36"/>
              </w:rPr>
            </w:pPr>
          </w:p>
        </w:tc>
        <w:tc>
          <w:tcPr>
            <w:tcW w:w="1916" w:type="dxa"/>
          </w:tcPr>
          <w:p w14:paraId="1AAC7C24" w14:textId="77777777" w:rsidR="00443E8B" w:rsidRPr="00A944B3" w:rsidRDefault="00443E8B" w:rsidP="00B50638">
            <w:pPr>
              <w:rPr>
                <w:sz w:val="36"/>
                <w:szCs w:val="36"/>
              </w:rPr>
            </w:pPr>
          </w:p>
        </w:tc>
      </w:tr>
    </w:tbl>
    <w:p w14:paraId="6EED59DB" w14:textId="77777777" w:rsidR="00443E8B" w:rsidRPr="002D0976" w:rsidRDefault="00443E8B" w:rsidP="00443E8B"/>
    <w:p w14:paraId="229D21F8" w14:textId="77777777" w:rsidR="00443E8B" w:rsidRPr="005677EF" w:rsidRDefault="00443E8B" w:rsidP="00443E8B">
      <w:pPr>
        <w:pStyle w:val="NoSpacing"/>
      </w:pPr>
    </w:p>
    <w:p w14:paraId="76771651" w14:textId="77777777" w:rsidR="00443E8B" w:rsidRDefault="00443E8B" w:rsidP="00443E8B">
      <w:pPr>
        <w:pStyle w:val="NoSpacing"/>
      </w:pPr>
    </w:p>
    <w:sectPr w:rsidR="00443E8B" w:rsidSect="0077514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4C976A6"/>
    <w:multiLevelType w:val="hybridMultilevel"/>
    <w:tmpl w:val="36B66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A581E19"/>
    <w:multiLevelType w:val="hybridMultilevel"/>
    <w:tmpl w:val="1F58ED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7199150">
    <w:abstractNumId w:val="1"/>
  </w:num>
  <w:num w:numId="2" w16cid:durableId="6355255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22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C9A"/>
    <w:rsid w:val="00004317"/>
    <w:rsid w:val="000079B6"/>
    <w:rsid w:val="000144F3"/>
    <w:rsid w:val="000163DD"/>
    <w:rsid w:val="000202DF"/>
    <w:rsid w:val="00021657"/>
    <w:rsid w:val="000335FF"/>
    <w:rsid w:val="000346C8"/>
    <w:rsid w:val="00035275"/>
    <w:rsid w:val="00036B61"/>
    <w:rsid w:val="00040F29"/>
    <w:rsid w:val="000412EB"/>
    <w:rsid w:val="00051EDF"/>
    <w:rsid w:val="00053C3E"/>
    <w:rsid w:val="000541B5"/>
    <w:rsid w:val="00055CB9"/>
    <w:rsid w:val="000576EB"/>
    <w:rsid w:val="00057C56"/>
    <w:rsid w:val="00060C8E"/>
    <w:rsid w:val="00062E6C"/>
    <w:rsid w:val="00063887"/>
    <w:rsid w:val="00063E50"/>
    <w:rsid w:val="000653B1"/>
    <w:rsid w:val="00071C9C"/>
    <w:rsid w:val="0008036C"/>
    <w:rsid w:val="0009301C"/>
    <w:rsid w:val="0009509E"/>
    <w:rsid w:val="000A4092"/>
    <w:rsid w:val="000A638E"/>
    <w:rsid w:val="000B52D0"/>
    <w:rsid w:val="000B5AFB"/>
    <w:rsid w:val="000C1EED"/>
    <w:rsid w:val="000C2413"/>
    <w:rsid w:val="000C34F7"/>
    <w:rsid w:val="000C3BD0"/>
    <w:rsid w:val="000C505B"/>
    <w:rsid w:val="000D5C56"/>
    <w:rsid w:val="000D6487"/>
    <w:rsid w:val="000E3DF3"/>
    <w:rsid w:val="000F1863"/>
    <w:rsid w:val="000F71F2"/>
    <w:rsid w:val="001016B4"/>
    <w:rsid w:val="00102E20"/>
    <w:rsid w:val="00106EE7"/>
    <w:rsid w:val="001074AE"/>
    <w:rsid w:val="00110281"/>
    <w:rsid w:val="00112A7D"/>
    <w:rsid w:val="0012389C"/>
    <w:rsid w:val="001317E0"/>
    <w:rsid w:val="0013511B"/>
    <w:rsid w:val="001447A8"/>
    <w:rsid w:val="001700D6"/>
    <w:rsid w:val="0017071C"/>
    <w:rsid w:val="00171DF0"/>
    <w:rsid w:val="001753E5"/>
    <w:rsid w:val="0017751E"/>
    <w:rsid w:val="0018755A"/>
    <w:rsid w:val="001903B5"/>
    <w:rsid w:val="001A24DF"/>
    <w:rsid w:val="001A3698"/>
    <w:rsid w:val="001A7209"/>
    <w:rsid w:val="001B0B97"/>
    <w:rsid w:val="001B563C"/>
    <w:rsid w:val="001B59A7"/>
    <w:rsid w:val="001D42B1"/>
    <w:rsid w:val="001D73DC"/>
    <w:rsid w:val="001E037F"/>
    <w:rsid w:val="001E6624"/>
    <w:rsid w:val="001F1DAF"/>
    <w:rsid w:val="001F1DCD"/>
    <w:rsid w:val="001F1FD7"/>
    <w:rsid w:val="001F6BDF"/>
    <w:rsid w:val="00200BB8"/>
    <w:rsid w:val="002024C7"/>
    <w:rsid w:val="00203E23"/>
    <w:rsid w:val="00204172"/>
    <w:rsid w:val="002062A0"/>
    <w:rsid w:val="00206DFA"/>
    <w:rsid w:val="002204CF"/>
    <w:rsid w:val="00231E46"/>
    <w:rsid w:val="002333FE"/>
    <w:rsid w:val="002345B4"/>
    <w:rsid w:val="002375D4"/>
    <w:rsid w:val="002432F9"/>
    <w:rsid w:val="00243949"/>
    <w:rsid w:val="00243C2F"/>
    <w:rsid w:val="00251077"/>
    <w:rsid w:val="00252EAA"/>
    <w:rsid w:val="00267A77"/>
    <w:rsid w:val="002720C2"/>
    <w:rsid w:val="002727DE"/>
    <w:rsid w:val="00285E8D"/>
    <w:rsid w:val="00285EFB"/>
    <w:rsid w:val="00286233"/>
    <w:rsid w:val="00297AC2"/>
    <w:rsid w:val="002A06D6"/>
    <w:rsid w:val="002A2072"/>
    <w:rsid w:val="002C4C93"/>
    <w:rsid w:val="002C5B59"/>
    <w:rsid w:val="002C6AA0"/>
    <w:rsid w:val="002E0B03"/>
    <w:rsid w:val="002E2248"/>
    <w:rsid w:val="002E6C17"/>
    <w:rsid w:val="002F2EE9"/>
    <w:rsid w:val="002F5A49"/>
    <w:rsid w:val="003062F0"/>
    <w:rsid w:val="0030687B"/>
    <w:rsid w:val="003116E0"/>
    <w:rsid w:val="003142AC"/>
    <w:rsid w:val="00317A8B"/>
    <w:rsid w:val="00322F90"/>
    <w:rsid w:val="00323B09"/>
    <w:rsid w:val="00325F83"/>
    <w:rsid w:val="00326DE6"/>
    <w:rsid w:val="0033291A"/>
    <w:rsid w:val="0034341C"/>
    <w:rsid w:val="00347B09"/>
    <w:rsid w:val="00351CCC"/>
    <w:rsid w:val="00352E84"/>
    <w:rsid w:val="003555E8"/>
    <w:rsid w:val="003609AE"/>
    <w:rsid w:val="0036461F"/>
    <w:rsid w:val="00372C9F"/>
    <w:rsid w:val="00374550"/>
    <w:rsid w:val="00383C00"/>
    <w:rsid w:val="00384A13"/>
    <w:rsid w:val="003901A4"/>
    <w:rsid w:val="003920A7"/>
    <w:rsid w:val="00393AD2"/>
    <w:rsid w:val="00396A18"/>
    <w:rsid w:val="00397165"/>
    <w:rsid w:val="003A7551"/>
    <w:rsid w:val="003B3631"/>
    <w:rsid w:val="003B7CC6"/>
    <w:rsid w:val="003C23F3"/>
    <w:rsid w:val="003C315F"/>
    <w:rsid w:val="003D158E"/>
    <w:rsid w:val="003D55C7"/>
    <w:rsid w:val="003D7C9A"/>
    <w:rsid w:val="003E168D"/>
    <w:rsid w:val="003E16FD"/>
    <w:rsid w:val="003E4604"/>
    <w:rsid w:val="003E49F4"/>
    <w:rsid w:val="003E52C9"/>
    <w:rsid w:val="003F0488"/>
    <w:rsid w:val="00403645"/>
    <w:rsid w:val="0041014E"/>
    <w:rsid w:val="00411B82"/>
    <w:rsid w:val="00420CFA"/>
    <w:rsid w:val="00422C21"/>
    <w:rsid w:val="004251C9"/>
    <w:rsid w:val="004313E2"/>
    <w:rsid w:val="00441B68"/>
    <w:rsid w:val="00443E8B"/>
    <w:rsid w:val="00453E6E"/>
    <w:rsid w:val="00460796"/>
    <w:rsid w:val="004614D1"/>
    <w:rsid w:val="0046204E"/>
    <w:rsid w:val="004622AF"/>
    <w:rsid w:val="00465169"/>
    <w:rsid w:val="004667D9"/>
    <w:rsid w:val="00471EC3"/>
    <w:rsid w:val="0047265E"/>
    <w:rsid w:val="004850CA"/>
    <w:rsid w:val="0049163E"/>
    <w:rsid w:val="004942FC"/>
    <w:rsid w:val="004A119F"/>
    <w:rsid w:val="004A412A"/>
    <w:rsid w:val="004A46B4"/>
    <w:rsid w:val="004A4E9A"/>
    <w:rsid w:val="004A6E04"/>
    <w:rsid w:val="004B0C87"/>
    <w:rsid w:val="004B2A56"/>
    <w:rsid w:val="004B3C35"/>
    <w:rsid w:val="004B6D9B"/>
    <w:rsid w:val="004B7717"/>
    <w:rsid w:val="004C233A"/>
    <w:rsid w:val="004C5170"/>
    <w:rsid w:val="004C610F"/>
    <w:rsid w:val="004D7ACD"/>
    <w:rsid w:val="004F1E1F"/>
    <w:rsid w:val="004F66EF"/>
    <w:rsid w:val="004F6CCF"/>
    <w:rsid w:val="00500FB4"/>
    <w:rsid w:val="00505585"/>
    <w:rsid w:val="00505CA7"/>
    <w:rsid w:val="00510135"/>
    <w:rsid w:val="005167B8"/>
    <w:rsid w:val="00531FD7"/>
    <w:rsid w:val="00532813"/>
    <w:rsid w:val="005408C4"/>
    <w:rsid w:val="00543E13"/>
    <w:rsid w:val="00544878"/>
    <w:rsid w:val="005554A7"/>
    <w:rsid w:val="005564EF"/>
    <w:rsid w:val="00557A97"/>
    <w:rsid w:val="00562062"/>
    <w:rsid w:val="00562273"/>
    <w:rsid w:val="00563100"/>
    <w:rsid w:val="00566472"/>
    <w:rsid w:val="0056699D"/>
    <w:rsid w:val="00576CD8"/>
    <w:rsid w:val="00582C97"/>
    <w:rsid w:val="005841AD"/>
    <w:rsid w:val="00592492"/>
    <w:rsid w:val="00592C9A"/>
    <w:rsid w:val="005A1FE8"/>
    <w:rsid w:val="005C6ADD"/>
    <w:rsid w:val="005D3059"/>
    <w:rsid w:val="005D3461"/>
    <w:rsid w:val="005D49D9"/>
    <w:rsid w:val="005D7FA0"/>
    <w:rsid w:val="005E05E7"/>
    <w:rsid w:val="005E383D"/>
    <w:rsid w:val="005E474F"/>
    <w:rsid w:val="005E6618"/>
    <w:rsid w:val="005E75EE"/>
    <w:rsid w:val="005F318F"/>
    <w:rsid w:val="005F51E3"/>
    <w:rsid w:val="00604BDB"/>
    <w:rsid w:val="00630047"/>
    <w:rsid w:val="00634887"/>
    <w:rsid w:val="00635411"/>
    <w:rsid w:val="006529EB"/>
    <w:rsid w:val="00653441"/>
    <w:rsid w:val="006566BE"/>
    <w:rsid w:val="00660930"/>
    <w:rsid w:val="00672A78"/>
    <w:rsid w:val="00674F97"/>
    <w:rsid w:val="00677CDD"/>
    <w:rsid w:val="0068009F"/>
    <w:rsid w:val="00680889"/>
    <w:rsid w:val="00681CD4"/>
    <w:rsid w:val="00686D26"/>
    <w:rsid w:val="00687E5A"/>
    <w:rsid w:val="00691C4A"/>
    <w:rsid w:val="0069253A"/>
    <w:rsid w:val="006926F6"/>
    <w:rsid w:val="006942CF"/>
    <w:rsid w:val="006D1C8B"/>
    <w:rsid w:val="006E529E"/>
    <w:rsid w:val="006E7F51"/>
    <w:rsid w:val="006F5B10"/>
    <w:rsid w:val="0070289D"/>
    <w:rsid w:val="00703188"/>
    <w:rsid w:val="007048A0"/>
    <w:rsid w:val="007068D9"/>
    <w:rsid w:val="007109C1"/>
    <w:rsid w:val="00723EE8"/>
    <w:rsid w:val="007277DD"/>
    <w:rsid w:val="00734677"/>
    <w:rsid w:val="00755277"/>
    <w:rsid w:val="00756169"/>
    <w:rsid w:val="00757378"/>
    <w:rsid w:val="00764AC0"/>
    <w:rsid w:val="00770A68"/>
    <w:rsid w:val="0077117E"/>
    <w:rsid w:val="00775141"/>
    <w:rsid w:val="007765F9"/>
    <w:rsid w:val="00787F05"/>
    <w:rsid w:val="00796412"/>
    <w:rsid w:val="007A2A43"/>
    <w:rsid w:val="007A3D02"/>
    <w:rsid w:val="007C0E5A"/>
    <w:rsid w:val="007D3C99"/>
    <w:rsid w:val="007D75BD"/>
    <w:rsid w:val="007E046E"/>
    <w:rsid w:val="007E6095"/>
    <w:rsid w:val="007F3E0F"/>
    <w:rsid w:val="008056C6"/>
    <w:rsid w:val="00805D89"/>
    <w:rsid w:val="008060DF"/>
    <w:rsid w:val="00814935"/>
    <w:rsid w:val="00815326"/>
    <w:rsid w:val="00817F6A"/>
    <w:rsid w:val="008200BD"/>
    <w:rsid w:val="00821619"/>
    <w:rsid w:val="00821BB3"/>
    <w:rsid w:val="00823F76"/>
    <w:rsid w:val="00826368"/>
    <w:rsid w:val="008327FA"/>
    <w:rsid w:val="0084288F"/>
    <w:rsid w:val="00843947"/>
    <w:rsid w:val="00851443"/>
    <w:rsid w:val="0085192B"/>
    <w:rsid w:val="00853379"/>
    <w:rsid w:val="00857820"/>
    <w:rsid w:val="00863813"/>
    <w:rsid w:val="00870DBB"/>
    <w:rsid w:val="0087502F"/>
    <w:rsid w:val="00880202"/>
    <w:rsid w:val="00884E25"/>
    <w:rsid w:val="008909C4"/>
    <w:rsid w:val="00892983"/>
    <w:rsid w:val="008973BE"/>
    <w:rsid w:val="008A3A34"/>
    <w:rsid w:val="008A3A50"/>
    <w:rsid w:val="008B613E"/>
    <w:rsid w:val="008D6587"/>
    <w:rsid w:val="008E4DFF"/>
    <w:rsid w:val="008E563A"/>
    <w:rsid w:val="008E6A68"/>
    <w:rsid w:val="008E7B72"/>
    <w:rsid w:val="0090656B"/>
    <w:rsid w:val="00910022"/>
    <w:rsid w:val="00912D6A"/>
    <w:rsid w:val="00914572"/>
    <w:rsid w:val="00920ECD"/>
    <w:rsid w:val="0092285D"/>
    <w:rsid w:val="00924356"/>
    <w:rsid w:val="0092554D"/>
    <w:rsid w:val="00937941"/>
    <w:rsid w:val="009512CD"/>
    <w:rsid w:val="00954A32"/>
    <w:rsid w:val="009604F4"/>
    <w:rsid w:val="00960F04"/>
    <w:rsid w:val="0096496B"/>
    <w:rsid w:val="00974F79"/>
    <w:rsid w:val="00975B19"/>
    <w:rsid w:val="00976B4E"/>
    <w:rsid w:val="00980EDF"/>
    <w:rsid w:val="00983C22"/>
    <w:rsid w:val="0098489E"/>
    <w:rsid w:val="00984D79"/>
    <w:rsid w:val="009949B2"/>
    <w:rsid w:val="009954A8"/>
    <w:rsid w:val="00995DDD"/>
    <w:rsid w:val="009A10D0"/>
    <w:rsid w:val="009A3610"/>
    <w:rsid w:val="009A505F"/>
    <w:rsid w:val="009A7887"/>
    <w:rsid w:val="009B26BC"/>
    <w:rsid w:val="009B6894"/>
    <w:rsid w:val="009C7686"/>
    <w:rsid w:val="009C7F1A"/>
    <w:rsid w:val="009D180D"/>
    <w:rsid w:val="009D660D"/>
    <w:rsid w:val="009E3EA1"/>
    <w:rsid w:val="009F43E8"/>
    <w:rsid w:val="009F4413"/>
    <w:rsid w:val="009F4B2E"/>
    <w:rsid w:val="00A00B84"/>
    <w:rsid w:val="00A0560B"/>
    <w:rsid w:val="00A0599F"/>
    <w:rsid w:val="00A110C7"/>
    <w:rsid w:val="00A13FC4"/>
    <w:rsid w:val="00A16216"/>
    <w:rsid w:val="00A3460D"/>
    <w:rsid w:val="00A61540"/>
    <w:rsid w:val="00A633E6"/>
    <w:rsid w:val="00A641B2"/>
    <w:rsid w:val="00A702E8"/>
    <w:rsid w:val="00A76597"/>
    <w:rsid w:val="00A84D02"/>
    <w:rsid w:val="00A86BAE"/>
    <w:rsid w:val="00A96D4F"/>
    <w:rsid w:val="00AA0735"/>
    <w:rsid w:val="00AB18D4"/>
    <w:rsid w:val="00AB26CC"/>
    <w:rsid w:val="00AC0A32"/>
    <w:rsid w:val="00AC199D"/>
    <w:rsid w:val="00AC4406"/>
    <w:rsid w:val="00AC45E8"/>
    <w:rsid w:val="00AC5CDD"/>
    <w:rsid w:val="00AC5F50"/>
    <w:rsid w:val="00AC639F"/>
    <w:rsid w:val="00AD2D9F"/>
    <w:rsid w:val="00AD317E"/>
    <w:rsid w:val="00AD36D9"/>
    <w:rsid w:val="00AF204D"/>
    <w:rsid w:val="00AF4705"/>
    <w:rsid w:val="00AF5F95"/>
    <w:rsid w:val="00B022CB"/>
    <w:rsid w:val="00B070E5"/>
    <w:rsid w:val="00B071B2"/>
    <w:rsid w:val="00B31E87"/>
    <w:rsid w:val="00B33F62"/>
    <w:rsid w:val="00B348E6"/>
    <w:rsid w:val="00B34930"/>
    <w:rsid w:val="00B41E5E"/>
    <w:rsid w:val="00B55038"/>
    <w:rsid w:val="00B559D0"/>
    <w:rsid w:val="00B56C1B"/>
    <w:rsid w:val="00B63968"/>
    <w:rsid w:val="00B74691"/>
    <w:rsid w:val="00B80A62"/>
    <w:rsid w:val="00B80DB4"/>
    <w:rsid w:val="00B81CE6"/>
    <w:rsid w:val="00B83093"/>
    <w:rsid w:val="00B85665"/>
    <w:rsid w:val="00B865A9"/>
    <w:rsid w:val="00B86E4E"/>
    <w:rsid w:val="00B93716"/>
    <w:rsid w:val="00B953D3"/>
    <w:rsid w:val="00B97366"/>
    <w:rsid w:val="00BA0BC2"/>
    <w:rsid w:val="00BA2FB5"/>
    <w:rsid w:val="00BB4315"/>
    <w:rsid w:val="00BB54F5"/>
    <w:rsid w:val="00BC1F0B"/>
    <w:rsid w:val="00BC617D"/>
    <w:rsid w:val="00BE5068"/>
    <w:rsid w:val="00BE5A84"/>
    <w:rsid w:val="00BF21EA"/>
    <w:rsid w:val="00BF4C48"/>
    <w:rsid w:val="00BF4C8E"/>
    <w:rsid w:val="00BF57C9"/>
    <w:rsid w:val="00C021B4"/>
    <w:rsid w:val="00C03CBF"/>
    <w:rsid w:val="00C125AA"/>
    <w:rsid w:val="00C134F8"/>
    <w:rsid w:val="00C162CD"/>
    <w:rsid w:val="00C16E6D"/>
    <w:rsid w:val="00C227BA"/>
    <w:rsid w:val="00C2285C"/>
    <w:rsid w:val="00C267B3"/>
    <w:rsid w:val="00C30CC1"/>
    <w:rsid w:val="00C3635C"/>
    <w:rsid w:val="00C47E30"/>
    <w:rsid w:val="00C54BD9"/>
    <w:rsid w:val="00C614C4"/>
    <w:rsid w:val="00C62795"/>
    <w:rsid w:val="00C62F56"/>
    <w:rsid w:val="00C65F2C"/>
    <w:rsid w:val="00C70417"/>
    <w:rsid w:val="00C7078B"/>
    <w:rsid w:val="00C93529"/>
    <w:rsid w:val="00C9354F"/>
    <w:rsid w:val="00C95BD7"/>
    <w:rsid w:val="00C96789"/>
    <w:rsid w:val="00CB1E71"/>
    <w:rsid w:val="00CB7977"/>
    <w:rsid w:val="00CB7B83"/>
    <w:rsid w:val="00CC27A9"/>
    <w:rsid w:val="00CD02F6"/>
    <w:rsid w:val="00CD1C1C"/>
    <w:rsid w:val="00CD283C"/>
    <w:rsid w:val="00CD7252"/>
    <w:rsid w:val="00CD7502"/>
    <w:rsid w:val="00CE4370"/>
    <w:rsid w:val="00CE45DB"/>
    <w:rsid w:val="00D04C90"/>
    <w:rsid w:val="00D15321"/>
    <w:rsid w:val="00D173D3"/>
    <w:rsid w:val="00D20777"/>
    <w:rsid w:val="00D20F10"/>
    <w:rsid w:val="00D24895"/>
    <w:rsid w:val="00D26203"/>
    <w:rsid w:val="00D363FB"/>
    <w:rsid w:val="00D42FC1"/>
    <w:rsid w:val="00D43D3A"/>
    <w:rsid w:val="00D44627"/>
    <w:rsid w:val="00D4793D"/>
    <w:rsid w:val="00D54A4D"/>
    <w:rsid w:val="00D621C4"/>
    <w:rsid w:val="00D70E2C"/>
    <w:rsid w:val="00D8615D"/>
    <w:rsid w:val="00D87251"/>
    <w:rsid w:val="00D91263"/>
    <w:rsid w:val="00D92E6F"/>
    <w:rsid w:val="00D9399F"/>
    <w:rsid w:val="00DA097A"/>
    <w:rsid w:val="00DA6381"/>
    <w:rsid w:val="00DA678C"/>
    <w:rsid w:val="00DA7CD4"/>
    <w:rsid w:val="00DB0960"/>
    <w:rsid w:val="00DB3441"/>
    <w:rsid w:val="00DB7434"/>
    <w:rsid w:val="00DC14BA"/>
    <w:rsid w:val="00DC1EA2"/>
    <w:rsid w:val="00DD012F"/>
    <w:rsid w:val="00DE1593"/>
    <w:rsid w:val="00DE1AB7"/>
    <w:rsid w:val="00DE5F4B"/>
    <w:rsid w:val="00DE6193"/>
    <w:rsid w:val="00DE6343"/>
    <w:rsid w:val="00DF0C78"/>
    <w:rsid w:val="00E00B2A"/>
    <w:rsid w:val="00E12D3C"/>
    <w:rsid w:val="00E17022"/>
    <w:rsid w:val="00E20B80"/>
    <w:rsid w:val="00E24A1D"/>
    <w:rsid w:val="00E260D1"/>
    <w:rsid w:val="00E36BA1"/>
    <w:rsid w:val="00E4387C"/>
    <w:rsid w:val="00E52DCC"/>
    <w:rsid w:val="00E54945"/>
    <w:rsid w:val="00E555AF"/>
    <w:rsid w:val="00E60059"/>
    <w:rsid w:val="00E67D7C"/>
    <w:rsid w:val="00E71339"/>
    <w:rsid w:val="00E74918"/>
    <w:rsid w:val="00E77FD5"/>
    <w:rsid w:val="00E856C5"/>
    <w:rsid w:val="00E85D5B"/>
    <w:rsid w:val="00E8639B"/>
    <w:rsid w:val="00E91274"/>
    <w:rsid w:val="00EA0F60"/>
    <w:rsid w:val="00EA37B0"/>
    <w:rsid w:val="00EA5E8D"/>
    <w:rsid w:val="00EA6051"/>
    <w:rsid w:val="00EB1AFD"/>
    <w:rsid w:val="00EC2C29"/>
    <w:rsid w:val="00EC5961"/>
    <w:rsid w:val="00ED3907"/>
    <w:rsid w:val="00ED4A56"/>
    <w:rsid w:val="00EE38D9"/>
    <w:rsid w:val="00EE5045"/>
    <w:rsid w:val="00EF1012"/>
    <w:rsid w:val="00EF19BE"/>
    <w:rsid w:val="00EF6A42"/>
    <w:rsid w:val="00EF7CE0"/>
    <w:rsid w:val="00F04DAA"/>
    <w:rsid w:val="00F16C56"/>
    <w:rsid w:val="00F235B4"/>
    <w:rsid w:val="00F30893"/>
    <w:rsid w:val="00F31A30"/>
    <w:rsid w:val="00F3762C"/>
    <w:rsid w:val="00F557F5"/>
    <w:rsid w:val="00F55E82"/>
    <w:rsid w:val="00F652D0"/>
    <w:rsid w:val="00F65C09"/>
    <w:rsid w:val="00F66E41"/>
    <w:rsid w:val="00F74083"/>
    <w:rsid w:val="00F828EB"/>
    <w:rsid w:val="00F879E8"/>
    <w:rsid w:val="00F90767"/>
    <w:rsid w:val="00F91806"/>
    <w:rsid w:val="00FA0142"/>
    <w:rsid w:val="00FA0177"/>
    <w:rsid w:val="00FA1415"/>
    <w:rsid w:val="00FA29E2"/>
    <w:rsid w:val="00FB20CE"/>
    <w:rsid w:val="00FC38C5"/>
    <w:rsid w:val="00FC3D03"/>
    <w:rsid w:val="00FC7155"/>
    <w:rsid w:val="00FE296F"/>
    <w:rsid w:val="00FE73C6"/>
    <w:rsid w:val="00FF1080"/>
    <w:rsid w:val="00FF23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ACC5C04"/>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92C9A"/>
    <w:pPr>
      <w:spacing w:after="0" w:line="240" w:lineRule="auto"/>
    </w:pPr>
  </w:style>
  <w:style w:type="paragraph" w:styleId="NormalWeb">
    <w:name w:val="Normal (Web)"/>
    <w:basedOn w:val="Normal"/>
    <w:uiPriority w:val="99"/>
    <w:semiHidden/>
    <w:unhideWhenUsed/>
    <w:rsid w:val="0033291A"/>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33291A"/>
    <w:rPr>
      <w:rFonts w:ascii="Courier New" w:eastAsia="Times New Roman" w:hAnsi="Courier New" w:cs="Courier New"/>
      <w:sz w:val="20"/>
      <w:szCs w:val="20"/>
    </w:rPr>
  </w:style>
  <w:style w:type="paragraph" w:styleId="ListParagraph">
    <w:name w:val="List Paragraph"/>
    <w:basedOn w:val="Normal"/>
    <w:uiPriority w:val="34"/>
    <w:qFormat/>
    <w:rsid w:val="00E85D5B"/>
    <w:pPr>
      <w:ind w:left="720"/>
      <w:contextualSpacing/>
    </w:pPr>
  </w:style>
  <w:style w:type="character" w:customStyle="1" w:styleId="apple-converted-space">
    <w:name w:val="apple-converted-space"/>
    <w:basedOn w:val="DefaultParagraphFont"/>
    <w:rsid w:val="00443E8B"/>
  </w:style>
  <w:style w:type="table" w:styleId="TableGrid">
    <w:name w:val="Table Grid"/>
    <w:basedOn w:val="TableNormal"/>
    <w:uiPriority w:val="59"/>
    <w:rsid w:val="00443E8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5141796">
      <w:bodyDiv w:val="1"/>
      <w:marLeft w:val="0"/>
      <w:marRight w:val="0"/>
      <w:marTop w:val="0"/>
      <w:marBottom w:val="0"/>
      <w:divBdr>
        <w:top w:val="none" w:sz="0" w:space="0" w:color="auto"/>
        <w:left w:val="none" w:sz="0" w:space="0" w:color="auto"/>
        <w:bottom w:val="none" w:sz="0" w:space="0" w:color="auto"/>
        <w:right w:val="none" w:sz="0" w:space="0" w:color="auto"/>
      </w:divBdr>
    </w:div>
    <w:div w:id="12757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gi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gi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gi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6</Pages>
  <Words>850</Words>
  <Characters>485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7</cp:revision>
  <dcterms:created xsi:type="dcterms:W3CDTF">2022-12-15T16:32:00Z</dcterms:created>
  <dcterms:modified xsi:type="dcterms:W3CDTF">2024-12-21T14:16:00Z</dcterms:modified>
</cp:coreProperties>
</file>